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19BC0E" w14:textId="71AD3A7F" w:rsidR="00B504BF" w:rsidRPr="00956D98" w:rsidRDefault="00B504BF" w:rsidP="0018733A">
      <w:pPr>
        <w:pStyle w:val="ListParagraph"/>
        <w:numPr>
          <w:ilvl w:val="0"/>
          <w:numId w:val="1"/>
        </w:numPr>
        <w:tabs>
          <w:tab w:val="left" w:pos="992"/>
        </w:tabs>
        <w:spacing w:before="120" w:after="0" w:line="276" w:lineRule="auto"/>
      </w:pPr>
      <w:r w:rsidRPr="00956D98">
        <w:t xml:space="preserve">Gọi X là tập hợp các quốc gia tiếp giáp với Việt Nam. Hãy liệt kê các phần tử của tập hợp </w:t>
      </w:r>
      <w:r w:rsidRPr="00956D98">
        <w:rPr>
          <w:position w:val="-4"/>
        </w:rPr>
        <w:object w:dxaOrig="279" w:dyaOrig="260" w14:anchorId="699800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2.25pt" o:ole="">
            <v:imagedata r:id="rId5" o:title=""/>
          </v:shape>
          <o:OLEObject Type="Embed" ProgID="Equation.DSMT4" ShapeID="_x0000_i1025" DrawAspect="Content" ObjectID="_1770706573" r:id="rId6"/>
        </w:object>
      </w:r>
      <w:r w:rsidRPr="00956D98">
        <w:t xml:space="preserve"> và biểu diễn tập </w:t>
      </w:r>
      <w:r w:rsidRPr="00956D98">
        <w:rPr>
          <w:position w:val="-4"/>
        </w:rPr>
        <w:object w:dxaOrig="279" w:dyaOrig="260" w14:anchorId="075A203B">
          <v:shape id="_x0000_i1026" type="#_x0000_t75" style="width:14.25pt;height:12.25pt" o:ole="">
            <v:imagedata r:id="rId7" o:title=""/>
          </v:shape>
          <o:OLEObject Type="Embed" ProgID="Equation.DSMT4" ShapeID="_x0000_i1026" DrawAspect="Content" ObjectID="_1770706574" r:id="rId8"/>
        </w:object>
      </w:r>
      <w:r w:rsidRPr="00956D98">
        <w:t xml:space="preserve"> bằng biểu đồ Ven.</w:t>
      </w:r>
    </w:p>
    <w:p w14:paraId="1F5034DC" w14:textId="77777777" w:rsidR="00B504BF" w:rsidRPr="00956D98" w:rsidRDefault="00B504BF" w:rsidP="00B504BF">
      <w:pPr>
        <w:tabs>
          <w:tab w:val="left" w:pos="992"/>
          <w:tab w:val="left" w:pos="3402"/>
          <w:tab w:val="left" w:pos="5669"/>
          <w:tab w:val="left" w:pos="7937"/>
        </w:tabs>
        <w:ind w:left="992"/>
        <w:jc w:val="center"/>
      </w:pPr>
      <w:r w:rsidRPr="00956D98">
        <w:rPr>
          <w:b/>
          <w:bCs/>
          <w:color w:val="0000FF"/>
        </w:rPr>
        <w:t>Lời giải</w:t>
      </w:r>
    </w:p>
    <w:p w14:paraId="63089923" w14:textId="77777777" w:rsidR="00B504BF" w:rsidRPr="00956D98" w:rsidRDefault="00B504BF" w:rsidP="00B504BF">
      <w:pPr>
        <w:tabs>
          <w:tab w:val="left" w:pos="992"/>
          <w:tab w:val="left" w:pos="3402"/>
          <w:tab w:val="left" w:pos="5669"/>
          <w:tab w:val="left" w:pos="7937"/>
        </w:tabs>
        <w:ind w:left="992"/>
        <w:jc w:val="both"/>
      </w:pPr>
      <w:r w:rsidRPr="00956D98">
        <w:t xml:space="preserve">X = {Lào; Campuchia; Trung quốc; Thái Lan </w:t>
      </w:r>
      <w:r w:rsidRPr="00956D98">
        <w:rPr>
          <w:position w:val="-10"/>
        </w:rPr>
        <w:object w:dxaOrig="160" w:dyaOrig="320" w14:anchorId="27932657">
          <v:shape id="_x0000_i1027" type="#_x0000_t75" style="width:8.15pt;height:15.6pt" o:ole="">
            <v:imagedata r:id="rId9" o:title=""/>
          </v:shape>
          <o:OLEObject Type="Embed" ProgID="Equation.DSMT4" ShapeID="_x0000_i1027" DrawAspect="Content" ObjectID="_1770706575" r:id="rId10"/>
        </w:object>
      </w:r>
    </w:p>
    <w:p w14:paraId="5BE7BCEA" w14:textId="77777777" w:rsidR="00B504BF" w:rsidRPr="00956D98" w:rsidRDefault="00B504BF" w:rsidP="00B504BF">
      <w:pPr>
        <w:tabs>
          <w:tab w:val="left" w:pos="992"/>
          <w:tab w:val="left" w:pos="3402"/>
          <w:tab w:val="left" w:pos="5669"/>
          <w:tab w:val="left" w:pos="7937"/>
        </w:tabs>
        <w:ind w:left="992"/>
        <w:jc w:val="both"/>
      </w:pPr>
      <w:r w:rsidRPr="00956D98">
        <w:t>Biểu đồ Ven:</w:t>
      </w:r>
    </w:p>
    <w:p w14:paraId="644737BE" w14:textId="77777777" w:rsidR="00B504BF" w:rsidRPr="00956D98" w:rsidRDefault="00B504BF" w:rsidP="00B504BF">
      <w:pPr>
        <w:tabs>
          <w:tab w:val="left" w:pos="992"/>
          <w:tab w:val="left" w:pos="3402"/>
          <w:tab w:val="left" w:pos="5669"/>
          <w:tab w:val="left" w:pos="7937"/>
        </w:tabs>
        <w:ind w:left="992"/>
        <w:jc w:val="both"/>
      </w:pPr>
      <w:r w:rsidRPr="00956D98">
        <w:rPr>
          <w:noProof/>
        </w:rPr>
        <w:drawing>
          <wp:inline distT="0" distB="0" distL="0" distR="0" wp14:anchorId="6701B486" wp14:editId="477759A3">
            <wp:extent cx="1781175" cy="1571941"/>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788597" cy="1578491"/>
                    </a:xfrm>
                    <a:prstGeom prst="rect">
                      <a:avLst/>
                    </a:prstGeom>
                  </pic:spPr>
                </pic:pic>
              </a:graphicData>
            </a:graphic>
          </wp:inline>
        </w:drawing>
      </w:r>
    </w:p>
    <w:p w14:paraId="1B3272F4" w14:textId="7CF2169C" w:rsidR="00B504BF" w:rsidRPr="00956D98" w:rsidRDefault="00B504BF" w:rsidP="0018733A">
      <w:pPr>
        <w:pStyle w:val="ListParagraph"/>
        <w:numPr>
          <w:ilvl w:val="0"/>
          <w:numId w:val="1"/>
        </w:numPr>
        <w:tabs>
          <w:tab w:val="left" w:pos="992"/>
        </w:tabs>
        <w:spacing w:before="120" w:after="0" w:line="276" w:lineRule="auto"/>
      </w:pPr>
      <w:r w:rsidRPr="00956D98">
        <w:t>Để phục vụ cho một hội nghị quốc tế, ban tổ chức huy động 35 người phiên dịch tiếng Anh, 30 người phiên dịch tiếng Pháp, trong đó có 16 người phiên dịch được cả hai thứ tiếng Anh và Pháp. Hãy trả lời các câu hỏi sau:</w:t>
      </w:r>
    </w:p>
    <w:p w14:paraId="7970C8F0" w14:textId="77777777" w:rsidR="00B504BF" w:rsidRPr="00956D98" w:rsidRDefault="00B504BF" w:rsidP="00B504BF">
      <w:pPr>
        <w:tabs>
          <w:tab w:val="left" w:pos="992"/>
          <w:tab w:val="left" w:pos="3402"/>
          <w:tab w:val="left" w:pos="5669"/>
          <w:tab w:val="left" w:pos="7937"/>
        </w:tabs>
        <w:ind w:left="992"/>
        <w:jc w:val="both"/>
      </w:pPr>
      <w:r w:rsidRPr="00956D98">
        <w:t>a) Ban tổ chức đã huy động bao nhiêu người phiên dịch cho hội nghị đó?</w:t>
      </w:r>
    </w:p>
    <w:p w14:paraId="76D99845" w14:textId="77777777" w:rsidR="00B504BF" w:rsidRPr="00956D98" w:rsidRDefault="00B504BF" w:rsidP="00B504BF">
      <w:pPr>
        <w:tabs>
          <w:tab w:val="left" w:pos="992"/>
          <w:tab w:val="left" w:pos="3402"/>
          <w:tab w:val="left" w:pos="5669"/>
          <w:tab w:val="left" w:pos="7937"/>
        </w:tabs>
        <w:ind w:left="992"/>
        <w:jc w:val="both"/>
      </w:pPr>
      <w:r w:rsidRPr="00956D98">
        <w:t>b) Có bao nhiêu người chỉ phiên dịch được tiếng Anh?</w:t>
      </w:r>
    </w:p>
    <w:p w14:paraId="14B37D4A" w14:textId="77777777" w:rsidR="00B504BF" w:rsidRPr="00956D98" w:rsidRDefault="00B504BF" w:rsidP="00B504BF">
      <w:pPr>
        <w:tabs>
          <w:tab w:val="left" w:pos="992"/>
          <w:tab w:val="left" w:pos="3402"/>
          <w:tab w:val="left" w:pos="5669"/>
          <w:tab w:val="left" w:pos="7937"/>
        </w:tabs>
        <w:ind w:left="992"/>
        <w:jc w:val="both"/>
      </w:pPr>
      <w:r w:rsidRPr="00956D98">
        <w:t>c) Có bao nhiêu người chỉ phiên dịch được tiếng Pháp?</w:t>
      </w:r>
    </w:p>
    <w:p w14:paraId="44DA3ADA" w14:textId="77777777" w:rsidR="00B504BF" w:rsidRPr="00956D98" w:rsidRDefault="00B504BF" w:rsidP="00B504BF">
      <w:pPr>
        <w:tabs>
          <w:tab w:val="left" w:pos="992"/>
          <w:tab w:val="left" w:pos="3402"/>
          <w:tab w:val="left" w:pos="5669"/>
          <w:tab w:val="left" w:pos="7937"/>
        </w:tabs>
        <w:ind w:left="992"/>
        <w:jc w:val="center"/>
        <w:rPr>
          <w:b/>
          <w:bCs/>
        </w:rPr>
      </w:pPr>
      <w:r w:rsidRPr="00956D98">
        <w:rPr>
          <w:b/>
          <w:bCs/>
          <w:color w:val="0000FF"/>
        </w:rPr>
        <w:t>Lời giải</w:t>
      </w:r>
    </w:p>
    <w:p w14:paraId="0310952A" w14:textId="77777777" w:rsidR="00B504BF" w:rsidRPr="00956D98" w:rsidRDefault="00B504BF" w:rsidP="00B504BF">
      <w:pPr>
        <w:tabs>
          <w:tab w:val="left" w:pos="992"/>
          <w:tab w:val="left" w:pos="3402"/>
          <w:tab w:val="left" w:pos="5669"/>
          <w:tab w:val="left" w:pos="7937"/>
        </w:tabs>
        <w:ind w:left="992"/>
        <w:jc w:val="both"/>
      </w:pPr>
      <w:r w:rsidRPr="00956D98">
        <w:t xml:space="preserve">Gọi A là tập hợp những người phiên dịch tiếng Anh, </w:t>
      </w:r>
      <w:r w:rsidRPr="00956D98">
        <w:rPr>
          <w:position w:val="-4"/>
        </w:rPr>
        <w:object w:dxaOrig="240" w:dyaOrig="260" w14:anchorId="5332A634">
          <v:shape id="_x0000_i1028" type="#_x0000_t75" style="width:11.55pt;height:12.25pt" o:ole="">
            <v:imagedata r:id="rId12" o:title=""/>
          </v:shape>
          <o:OLEObject Type="Embed" ProgID="Equation.DSMT4" ShapeID="_x0000_i1028" DrawAspect="Content" ObjectID="_1770706576" r:id="rId13"/>
        </w:object>
      </w:r>
      <w:r w:rsidRPr="00956D98">
        <w:t xml:space="preserve"> là tập hợp những người phiên dịch tiếng Pháp.</w:t>
      </w:r>
    </w:p>
    <w:p w14:paraId="2E37292D" w14:textId="77777777" w:rsidR="00B504BF" w:rsidRPr="00956D98" w:rsidRDefault="00B504BF" w:rsidP="00B504BF">
      <w:pPr>
        <w:tabs>
          <w:tab w:val="left" w:pos="992"/>
          <w:tab w:val="left" w:pos="3402"/>
          <w:tab w:val="left" w:pos="5669"/>
          <w:tab w:val="left" w:pos="7937"/>
        </w:tabs>
        <w:ind w:left="992"/>
        <w:jc w:val="both"/>
      </w:pPr>
      <w:r w:rsidRPr="00956D98">
        <w:t xml:space="preserve">Ta có: </w:t>
      </w:r>
      <w:r w:rsidRPr="00956D98">
        <w:rPr>
          <w:position w:val="-10"/>
        </w:rPr>
        <w:object w:dxaOrig="2000" w:dyaOrig="320" w14:anchorId="591F077C">
          <v:shape id="_x0000_i1029" type="#_x0000_t75" style="width:99.85pt;height:15.6pt" o:ole="">
            <v:imagedata r:id="rId14" o:title=""/>
          </v:shape>
          <o:OLEObject Type="Embed" ProgID="Equation.DSMT4" ShapeID="_x0000_i1029" DrawAspect="Content" ObjectID="_1770706577" r:id="rId15"/>
        </w:object>
      </w:r>
      <w:r w:rsidRPr="00956D98">
        <w:t>.</w:t>
      </w:r>
    </w:p>
    <w:p w14:paraId="153370AE" w14:textId="77777777" w:rsidR="00B504BF" w:rsidRPr="00956D98" w:rsidRDefault="00B504BF" w:rsidP="00B504BF">
      <w:pPr>
        <w:tabs>
          <w:tab w:val="left" w:pos="992"/>
          <w:tab w:val="left" w:pos="3402"/>
          <w:tab w:val="left" w:pos="5669"/>
          <w:tab w:val="left" w:pos="7937"/>
        </w:tabs>
        <w:ind w:left="992"/>
        <w:jc w:val="both"/>
      </w:pPr>
      <w:r w:rsidRPr="00956D98">
        <w:t>Biểu đồ Ven</w:t>
      </w:r>
    </w:p>
    <w:p w14:paraId="717678B5" w14:textId="77777777" w:rsidR="00B504BF" w:rsidRPr="00956D98" w:rsidRDefault="00B504BF" w:rsidP="00B504BF">
      <w:pPr>
        <w:tabs>
          <w:tab w:val="left" w:pos="992"/>
          <w:tab w:val="left" w:pos="3402"/>
          <w:tab w:val="left" w:pos="5669"/>
          <w:tab w:val="left" w:pos="7937"/>
        </w:tabs>
        <w:ind w:left="992"/>
        <w:jc w:val="both"/>
      </w:pPr>
      <w:r w:rsidRPr="00956D98">
        <w:rPr>
          <w:noProof/>
        </w:rPr>
        <w:drawing>
          <wp:inline distT="0" distB="0" distL="0" distR="0" wp14:anchorId="48B69DB4" wp14:editId="20CCD3EA">
            <wp:extent cx="1853232" cy="11334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857360" cy="1136000"/>
                    </a:xfrm>
                    <a:prstGeom prst="rect">
                      <a:avLst/>
                    </a:prstGeom>
                  </pic:spPr>
                </pic:pic>
              </a:graphicData>
            </a:graphic>
          </wp:inline>
        </w:drawing>
      </w:r>
    </w:p>
    <w:p w14:paraId="6901AC1E" w14:textId="77777777" w:rsidR="00B504BF" w:rsidRPr="00956D98" w:rsidRDefault="00B504BF" w:rsidP="00B504BF">
      <w:pPr>
        <w:tabs>
          <w:tab w:val="left" w:pos="992"/>
          <w:tab w:val="left" w:pos="3402"/>
          <w:tab w:val="left" w:pos="5669"/>
          <w:tab w:val="left" w:pos="7937"/>
        </w:tabs>
        <w:ind w:left="992"/>
        <w:jc w:val="both"/>
      </w:pPr>
      <w:r w:rsidRPr="00956D98">
        <w:t xml:space="preserve">a) </w:t>
      </w:r>
      <w:r w:rsidRPr="00956D98">
        <w:rPr>
          <w:position w:val="-10"/>
        </w:rPr>
        <w:object w:dxaOrig="5200" w:dyaOrig="320" w14:anchorId="166EFDC9">
          <v:shape id="_x0000_i1030" type="#_x0000_t75" style="width:260.15pt;height:15.6pt" o:ole="">
            <v:imagedata r:id="rId17" o:title=""/>
          </v:shape>
          <o:OLEObject Type="Embed" ProgID="Equation.DSMT4" ShapeID="_x0000_i1030" DrawAspect="Content" ObjectID="_1770706578" r:id="rId18"/>
        </w:object>
      </w:r>
    </w:p>
    <w:p w14:paraId="0034D830" w14:textId="77777777" w:rsidR="00B504BF" w:rsidRPr="00956D98" w:rsidRDefault="00B504BF" w:rsidP="00B504BF">
      <w:pPr>
        <w:tabs>
          <w:tab w:val="left" w:pos="992"/>
          <w:tab w:val="left" w:pos="3402"/>
          <w:tab w:val="left" w:pos="5669"/>
          <w:tab w:val="left" w:pos="7937"/>
        </w:tabs>
        <w:ind w:left="992"/>
        <w:jc w:val="both"/>
      </w:pPr>
      <w:r w:rsidRPr="00956D98">
        <w:t>Vậy ban tổ chức đã huy động 49 người phiên dịch cho hội nghị đó</w:t>
      </w:r>
    </w:p>
    <w:p w14:paraId="06566263" w14:textId="77777777" w:rsidR="00B504BF" w:rsidRPr="00956D98" w:rsidRDefault="00B504BF" w:rsidP="00B504BF">
      <w:pPr>
        <w:tabs>
          <w:tab w:val="left" w:pos="992"/>
          <w:tab w:val="left" w:pos="3402"/>
          <w:tab w:val="left" w:pos="5669"/>
          <w:tab w:val="left" w:pos="7937"/>
        </w:tabs>
        <w:ind w:left="992"/>
        <w:jc w:val="both"/>
      </w:pPr>
      <w:r w:rsidRPr="00956D98">
        <w:t xml:space="preserve">b) </w:t>
      </w:r>
      <w:r w:rsidRPr="00956D98">
        <w:rPr>
          <w:position w:val="-10"/>
        </w:rPr>
        <w:object w:dxaOrig="3960" w:dyaOrig="320" w14:anchorId="3B0AC46A">
          <v:shape id="_x0000_i1031" type="#_x0000_t75" style="width:199.7pt;height:15.6pt" o:ole="">
            <v:imagedata r:id="rId19" o:title=""/>
          </v:shape>
          <o:OLEObject Type="Embed" ProgID="Equation.DSMT4" ShapeID="_x0000_i1031" DrawAspect="Content" ObjectID="_1770706579" r:id="rId20"/>
        </w:object>
      </w:r>
    </w:p>
    <w:p w14:paraId="3B09253E" w14:textId="77777777" w:rsidR="00B504BF" w:rsidRPr="00956D98" w:rsidRDefault="00B504BF" w:rsidP="00B504BF">
      <w:pPr>
        <w:tabs>
          <w:tab w:val="left" w:pos="992"/>
          <w:tab w:val="left" w:pos="3402"/>
          <w:tab w:val="left" w:pos="5669"/>
          <w:tab w:val="left" w:pos="7937"/>
        </w:tabs>
        <w:ind w:left="992"/>
        <w:jc w:val="both"/>
      </w:pPr>
      <w:r w:rsidRPr="00956D98">
        <w:t>Vậy có 19 người chỉ phiên dịch được tiếng Anh</w:t>
      </w:r>
    </w:p>
    <w:p w14:paraId="68E682FD" w14:textId="77777777" w:rsidR="00B504BF" w:rsidRPr="00956D98" w:rsidRDefault="00B504BF" w:rsidP="00B504BF">
      <w:pPr>
        <w:tabs>
          <w:tab w:val="left" w:pos="992"/>
          <w:tab w:val="left" w:pos="3402"/>
          <w:tab w:val="left" w:pos="5669"/>
          <w:tab w:val="left" w:pos="7937"/>
        </w:tabs>
        <w:ind w:left="992"/>
        <w:jc w:val="both"/>
      </w:pPr>
      <w:r w:rsidRPr="00956D98">
        <w:t xml:space="preserve">c) </w:t>
      </w:r>
      <w:r w:rsidRPr="00956D98">
        <w:rPr>
          <w:position w:val="-10"/>
        </w:rPr>
        <w:object w:dxaOrig="3960" w:dyaOrig="320" w14:anchorId="271DD96C">
          <v:shape id="_x0000_i1032" type="#_x0000_t75" style="width:199.7pt;height:15.6pt" o:ole="">
            <v:imagedata r:id="rId21" o:title=""/>
          </v:shape>
          <o:OLEObject Type="Embed" ProgID="Equation.DSMT4" ShapeID="_x0000_i1032" DrawAspect="Content" ObjectID="_1770706580" r:id="rId22"/>
        </w:object>
      </w:r>
    </w:p>
    <w:p w14:paraId="6E3C1832" w14:textId="77777777" w:rsidR="00B504BF" w:rsidRPr="00956D98" w:rsidRDefault="00B504BF" w:rsidP="00B504BF">
      <w:pPr>
        <w:tabs>
          <w:tab w:val="left" w:pos="992"/>
          <w:tab w:val="left" w:pos="3402"/>
          <w:tab w:val="left" w:pos="5669"/>
          <w:tab w:val="left" w:pos="7937"/>
        </w:tabs>
        <w:ind w:left="992"/>
        <w:jc w:val="both"/>
      </w:pPr>
      <w:r w:rsidRPr="00956D98">
        <w:t>Vậy có 14 người chỉ phiên dịch được tiếng Pháp</w:t>
      </w:r>
    </w:p>
    <w:p w14:paraId="127932C6" w14:textId="22FD0F76" w:rsidR="00B504BF" w:rsidRPr="00956D98" w:rsidRDefault="00B504BF" w:rsidP="0018733A">
      <w:pPr>
        <w:pStyle w:val="ListParagraph"/>
        <w:numPr>
          <w:ilvl w:val="0"/>
          <w:numId w:val="1"/>
        </w:numPr>
        <w:tabs>
          <w:tab w:val="left" w:pos="992"/>
        </w:tabs>
        <w:spacing w:before="120" w:after="0" w:line="276" w:lineRule="auto"/>
      </w:pPr>
      <w:r w:rsidRPr="00956D98">
        <w:t>Trong một cuộc phỏng vấn 56 ngưởi về những việc họ thường làm vào ngày nghỉ cuối tuần, có 24 ngưởi thích tập thề thao, 15 người thich đi câu cá và 20 người không thích cả hai hoạt động trên.</w:t>
      </w:r>
    </w:p>
    <w:p w14:paraId="4E9D8C1A" w14:textId="77777777" w:rsidR="00B504BF" w:rsidRPr="00956D98" w:rsidRDefault="00B504BF" w:rsidP="00B504BF">
      <w:pPr>
        <w:tabs>
          <w:tab w:val="left" w:pos="992"/>
          <w:tab w:val="left" w:pos="3402"/>
          <w:tab w:val="left" w:pos="5669"/>
          <w:tab w:val="left" w:pos="7937"/>
        </w:tabs>
        <w:ind w:left="992"/>
        <w:jc w:val="both"/>
      </w:pPr>
      <w:r w:rsidRPr="00956D98">
        <w:t>a) Có bao nhiêu người thích chơi thề thao hoặc thich câu cá?</w:t>
      </w:r>
    </w:p>
    <w:p w14:paraId="0D14A7CD" w14:textId="77777777" w:rsidR="00B504BF" w:rsidRPr="00956D98" w:rsidRDefault="00B504BF" w:rsidP="00B504BF">
      <w:pPr>
        <w:tabs>
          <w:tab w:val="left" w:pos="992"/>
          <w:tab w:val="left" w:pos="3402"/>
          <w:tab w:val="left" w:pos="5669"/>
          <w:tab w:val="left" w:pos="7937"/>
        </w:tabs>
        <w:ind w:left="992"/>
        <w:jc w:val="both"/>
      </w:pPr>
      <w:r w:rsidRPr="00956D98">
        <w:lastRenderedPageBreak/>
        <w:t>b) Có bao nhiêu người thích cả câu cá và chơi thể thao?</w:t>
      </w:r>
    </w:p>
    <w:p w14:paraId="6C761B97" w14:textId="77777777" w:rsidR="00B504BF" w:rsidRPr="00956D98" w:rsidRDefault="00B504BF" w:rsidP="00B504BF">
      <w:pPr>
        <w:tabs>
          <w:tab w:val="left" w:pos="992"/>
          <w:tab w:val="left" w:pos="3402"/>
          <w:tab w:val="left" w:pos="5669"/>
          <w:tab w:val="left" w:pos="7937"/>
        </w:tabs>
        <w:ind w:left="992"/>
        <w:jc w:val="both"/>
      </w:pPr>
      <w:r w:rsidRPr="00956D98">
        <w:t>c) Có bao nhiêu người chỉ thích câu cá, không thích chơi thể thao?</w:t>
      </w:r>
    </w:p>
    <w:p w14:paraId="0A0D71EF" w14:textId="77777777" w:rsidR="00B504BF" w:rsidRPr="00956D98" w:rsidRDefault="00B504BF" w:rsidP="00B504BF">
      <w:pPr>
        <w:tabs>
          <w:tab w:val="left" w:pos="992"/>
          <w:tab w:val="left" w:pos="3402"/>
          <w:tab w:val="left" w:pos="5669"/>
          <w:tab w:val="left" w:pos="7937"/>
        </w:tabs>
        <w:ind w:left="992"/>
        <w:jc w:val="center"/>
        <w:rPr>
          <w:b/>
          <w:bCs/>
        </w:rPr>
      </w:pPr>
      <w:r w:rsidRPr="00956D98">
        <w:rPr>
          <w:b/>
          <w:bCs/>
          <w:color w:val="0000FF"/>
        </w:rPr>
        <w:t>Lời giải</w:t>
      </w:r>
    </w:p>
    <w:p w14:paraId="40D89DE3" w14:textId="77777777" w:rsidR="00B504BF" w:rsidRPr="00956D98" w:rsidRDefault="00B504BF" w:rsidP="00B504BF">
      <w:pPr>
        <w:tabs>
          <w:tab w:val="left" w:pos="992"/>
          <w:tab w:val="left" w:pos="3402"/>
          <w:tab w:val="left" w:pos="5669"/>
          <w:tab w:val="left" w:pos="7937"/>
        </w:tabs>
        <w:ind w:left="992"/>
        <w:jc w:val="both"/>
      </w:pPr>
      <w:r w:rsidRPr="00956D98">
        <w:t>a) Có 36 người hoặc thích chơi thể thao, hoặc thích câu cá.</w:t>
      </w:r>
    </w:p>
    <w:p w14:paraId="512DF2EB" w14:textId="77777777" w:rsidR="00B504BF" w:rsidRPr="00956D98" w:rsidRDefault="00B504BF" w:rsidP="00B504BF">
      <w:pPr>
        <w:tabs>
          <w:tab w:val="left" w:pos="992"/>
          <w:tab w:val="left" w:pos="3402"/>
          <w:tab w:val="left" w:pos="5669"/>
          <w:tab w:val="left" w:pos="7937"/>
        </w:tabs>
        <w:ind w:left="992"/>
        <w:jc w:val="both"/>
      </w:pPr>
      <w:r w:rsidRPr="00956D98">
        <w:t>b) Có 3 người thích cả câu cá và chơi thể thao.</w:t>
      </w:r>
    </w:p>
    <w:p w14:paraId="6ACCF8F6" w14:textId="77777777" w:rsidR="00B504BF" w:rsidRPr="00956D98" w:rsidRDefault="00B504BF" w:rsidP="00B504BF">
      <w:pPr>
        <w:tabs>
          <w:tab w:val="left" w:pos="992"/>
          <w:tab w:val="left" w:pos="3402"/>
          <w:tab w:val="left" w:pos="5669"/>
          <w:tab w:val="left" w:pos="7937"/>
        </w:tabs>
        <w:ind w:left="992"/>
        <w:jc w:val="both"/>
      </w:pPr>
      <w:r w:rsidRPr="00956D98">
        <w:t>c) Có 12 người chỉ thích câu cá, không thích chơi thể thao.</w:t>
      </w:r>
    </w:p>
    <w:p w14:paraId="15463F8E" w14:textId="0E1286D9" w:rsidR="00B504BF" w:rsidRPr="00956D98" w:rsidRDefault="00B504BF" w:rsidP="0018733A">
      <w:pPr>
        <w:pStyle w:val="ListParagraph"/>
        <w:numPr>
          <w:ilvl w:val="0"/>
          <w:numId w:val="1"/>
        </w:numPr>
        <w:tabs>
          <w:tab w:val="left" w:pos="992"/>
        </w:tabs>
        <w:spacing w:before="120" w:after="0" w:line="276" w:lineRule="auto"/>
      </w:pPr>
      <w:r w:rsidRPr="00956D98">
        <w:t>Một cuộc khảo sát về khách du lịch thăm vịnh Hạ Long cho thấy trong 1410 khách du lịch được phỏng vấn có 789 khách du lịch đến thăm động Thiên Cung, 690 khách du lịch đến đảo Titop. Toàn bộ khách được phỏng vấn đã đến ît nhất một trong hai địa điểm trên. Hỏi có bao nhiêu khách du lịch vừa đến thăm động Thiên Cung vừa đến thăm đảo Titop ở vịnh Hạ Long?</w:t>
      </w:r>
    </w:p>
    <w:p w14:paraId="4300ED92" w14:textId="77777777" w:rsidR="00B504BF" w:rsidRPr="00956D98" w:rsidRDefault="00B504BF" w:rsidP="00B504BF">
      <w:pPr>
        <w:tabs>
          <w:tab w:val="left" w:pos="992"/>
          <w:tab w:val="left" w:pos="3402"/>
          <w:tab w:val="left" w:pos="5669"/>
          <w:tab w:val="left" w:pos="7937"/>
        </w:tabs>
        <w:ind w:left="992"/>
        <w:jc w:val="center"/>
        <w:rPr>
          <w:b/>
          <w:bCs/>
        </w:rPr>
      </w:pPr>
      <w:r w:rsidRPr="00956D98">
        <w:rPr>
          <w:b/>
          <w:bCs/>
          <w:color w:val="0000FF"/>
        </w:rPr>
        <w:t>Lời giải</w:t>
      </w:r>
      <w:r w:rsidRPr="00956D98">
        <w:rPr>
          <w:b/>
          <w:bCs/>
        </w:rPr>
        <w:t xml:space="preserve"> </w:t>
      </w:r>
    </w:p>
    <w:p w14:paraId="15A6E2B7" w14:textId="77777777" w:rsidR="00B504BF" w:rsidRPr="00956D98" w:rsidRDefault="00B504BF" w:rsidP="00B504BF">
      <w:pPr>
        <w:tabs>
          <w:tab w:val="left" w:pos="992"/>
          <w:tab w:val="left" w:pos="3402"/>
          <w:tab w:val="left" w:pos="5669"/>
          <w:tab w:val="left" w:pos="7937"/>
        </w:tabs>
        <w:ind w:left="992"/>
        <w:jc w:val="both"/>
      </w:pPr>
      <w:r w:rsidRPr="00956D98">
        <w:t>Gọi A là tập hợp các khách du lịch đến thăm động Thiên Cung</w:t>
      </w:r>
    </w:p>
    <w:p w14:paraId="3E5456CE" w14:textId="77777777" w:rsidR="00B504BF" w:rsidRPr="00956D98" w:rsidRDefault="00B504BF" w:rsidP="00B504BF">
      <w:pPr>
        <w:tabs>
          <w:tab w:val="left" w:pos="992"/>
          <w:tab w:val="left" w:pos="3402"/>
          <w:tab w:val="left" w:pos="5669"/>
          <w:tab w:val="left" w:pos="7937"/>
        </w:tabs>
        <w:ind w:left="992"/>
        <w:jc w:val="both"/>
      </w:pPr>
      <w:r w:rsidRPr="00956D98">
        <w:t>B là tập hợp các khách du lịch đến đảo Titop.</w:t>
      </w:r>
    </w:p>
    <w:p w14:paraId="4492EBE3" w14:textId="77777777" w:rsidR="00B504BF" w:rsidRPr="00956D98" w:rsidRDefault="00B504BF" w:rsidP="00B504BF">
      <w:pPr>
        <w:tabs>
          <w:tab w:val="left" w:pos="992"/>
          <w:tab w:val="left" w:pos="3402"/>
          <w:tab w:val="left" w:pos="5669"/>
          <w:tab w:val="left" w:pos="7937"/>
        </w:tabs>
        <w:ind w:left="992"/>
        <w:jc w:val="both"/>
      </w:pPr>
      <w:r w:rsidRPr="00956D98">
        <w:rPr>
          <w:position w:val="-10"/>
        </w:rPr>
        <w:object w:dxaOrig="4200" w:dyaOrig="320" w14:anchorId="3F2ABF94">
          <v:shape id="_x0000_i1033" type="#_x0000_t75" style="width:209.9pt;height:15.6pt" o:ole="">
            <v:imagedata r:id="rId23" o:title=""/>
          </v:shape>
          <o:OLEObject Type="Embed" ProgID="Equation.DSMT4" ShapeID="_x0000_i1033" DrawAspect="Content" ObjectID="_1770706581" r:id="rId24"/>
        </w:object>
      </w:r>
      <w:r w:rsidRPr="00956D98">
        <w:rPr>
          <w:position w:val="-4"/>
        </w:rPr>
        <w:object w:dxaOrig="180" w:dyaOrig="279" w14:anchorId="66046535">
          <v:shape id="_x0000_i1034" type="#_x0000_t75" style="width:8.85pt;height:14.25pt" o:ole="">
            <v:imagedata r:id="rId25" o:title=""/>
          </v:shape>
          <o:OLEObject Type="Embed" ProgID="Equation.DSMT4" ShapeID="_x0000_i1034" DrawAspect="Content" ObjectID="_1770706582" r:id="rId26"/>
        </w:object>
      </w:r>
    </w:p>
    <w:p w14:paraId="53702F24" w14:textId="77777777" w:rsidR="00B504BF" w:rsidRPr="00956D98" w:rsidRDefault="00B504BF" w:rsidP="00B504BF">
      <w:pPr>
        <w:tabs>
          <w:tab w:val="left" w:pos="992"/>
          <w:tab w:val="left" w:pos="3402"/>
          <w:tab w:val="left" w:pos="5669"/>
          <w:tab w:val="left" w:pos="7937"/>
        </w:tabs>
        <w:ind w:left="992"/>
        <w:jc w:val="both"/>
      </w:pPr>
      <w:r w:rsidRPr="00956D98">
        <w:t>Biểu đồ Ven</w:t>
      </w:r>
    </w:p>
    <w:p w14:paraId="11CD6374" w14:textId="77777777" w:rsidR="00B504BF" w:rsidRPr="00956D98" w:rsidRDefault="00B504BF" w:rsidP="00B504BF">
      <w:pPr>
        <w:tabs>
          <w:tab w:val="left" w:pos="992"/>
          <w:tab w:val="left" w:pos="3402"/>
          <w:tab w:val="left" w:pos="5669"/>
          <w:tab w:val="left" w:pos="7937"/>
        </w:tabs>
        <w:ind w:left="992"/>
        <w:jc w:val="both"/>
      </w:pPr>
      <w:r w:rsidRPr="00956D98">
        <w:rPr>
          <w:noProof/>
        </w:rPr>
        <w:drawing>
          <wp:inline distT="0" distB="0" distL="0" distR="0" wp14:anchorId="6CEA8375" wp14:editId="7BC21C55">
            <wp:extent cx="2384989" cy="1295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388771" cy="1297454"/>
                    </a:xfrm>
                    <a:prstGeom prst="rect">
                      <a:avLst/>
                    </a:prstGeom>
                  </pic:spPr>
                </pic:pic>
              </a:graphicData>
            </a:graphic>
          </wp:inline>
        </w:drawing>
      </w:r>
    </w:p>
    <w:p w14:paraId="0F6D17C9" w14:textId="77777777" w:rsidR="00B504BF" w:rsidRPr="00956D98" w:rsidRDefault="00B504BF" w:rsidP="00B504BF">
      <w:pPr>
        <w:tabs>
          <w:tab w:val="left" w:pos="992"/>
          <w:tab w:val="left" w:pos="3402"/>
          <w:tab w:val="left" w:pos="5669"/>
          <w:tab w:val="left" w:pos="7937"/>
        </w:tabs>
        <w:ind w:left="992"/>
        <w:jc w:val="both"/>
      </w:pPr>
      <w:r w:rsidRPr="00956D98">
        <w:t>Tổng số khách du lịch = Số khách đến động Thiên Cung + Số khách đến đảo Titop - Số khách du lịch đến cả hai địa điểm.</w:t>
      </w:r>
    </w:p>
    <w:p w14:paraId="673627CC" w14:textId="77777777" w:rsidR="00B504BF" w:rsidRPr="00956D98" w:rsidRDefault="00B504BF" w:rsidP="00B504BF">
      <w:pPr>
        <w:tabs>
          <w:tab w:val="left" w:pos="992"/>
          <w:tab w:val="left" w:pos="3402"/>
          <w:tab w:val="left" w:pos="5669"/>
          <w:tab w:val="left" w:pos="7937"/>
        </w:tabs>
        <w:ind w:left="992"/>
        <w:jc w:val="both"/>
      </w:pPr>
      <w:r w:rsidRPr="00956D98">
        <w:rPr>
          <w:position w:val="-46"/>
        </w:rPr>
        <w:object w:dxaOrig="3920" w:dyaOrig="1040" w14:anchorId="51AB974B">
          <v:shape id="_x0000_i1035" type="#_x0000_t75" style="width:196.3pt;height:51.6pt" o:ole="">
            <v:imagedata r:id="rId28" o:title=""/>
          </v:shape>
          <o:OLEObject Type="Embed" ProgID="Equation.DSMT4" ShapeID="_x0000_i1035" DrawAspect="Content" ObjectID="_1770706583" r:id="rId29"/>
        </w:object>
      </w:r>
    </w:p>
    <w:p w14:paraId="23A1BCA4" w14:textId="77777777" w:rsidR="00B504BF" w:rsidRPr="00956D98" w:rsidRDefault="00B504BF" w:rsidP="00B504BF">
      <w:pPr>
        <w:tabs>
          <w:tab w:val="left" w:pos="992"/>
          <w:tab w:val="left" w:pos="3402"/>
          <w:tab w:val="left" w:pos="5669"/>
          <w:tab w:val="left" w:pos="7937"/>
        </w:tabs>
        <w:ind w:left="992"/>
        <w:jc w:val="both"/>
      </w:pPr>
      <w:r w:rsidRPr="00956D98">
        <w:t>Vậy có 69 khách du lịch vừa đến thăm động Thiên cung vừa đến thăm đảo Titop ở vịnh Hạ Long.</w:t>
      </w:r>
    </w:p>
    <w:p w14:paraId="0ECE98E7" w14:textId="09D2217E" w:rsidR="00B504BF" w:rsidRPr="00956D98" w:rsidRDefault="00B504BF" w:rsidP="0018733A">
      <w:pPr>
        <w:pStyle w:val="ListParagraph"/>
        <w:numPr>
          <w:ilvl w:val="0"/>
          <w:numId w:val="1"/>
        </w:numPr>
        <w:tabs>
          <w:tab w:val="left" w:pos="992"/>
        </w:tabs>
        <w:spacing w:before="120" w:after="0" w:line="276" w:lineRule="auto"/>
      </w:pPr>
      <w:r w:rsidRPr="00956D98">
        <w:t>Lớp 10 A có 40 học sinh, trong đó có 20 học sinh thích môn Ngữ văn, 18 học sinh thích môn Toán, 4 học sinh thích cả hai môn Ngữ văn và Toán. Hỏi có bao nhiêu học sinh không thích môn nào trong hai môn Ngữ văn và Toán?</w:t>
      </w:r>
    </w:p>
    <w:p w14:paraId="26CC87AC" w14:textId="77777777" w:rsidR="00B504BF" w:rsidRPr="00956D98" w:rsidRDefault="00B504BF" w:rsidP="00B504BF">
      <w:pPr>
        <w:tabs>
          <w:tab w:val="left" w:pos="992"/>
          <w:tab w:val="left" w:pos="3402"/>
          <w:tab w:val="left" w:pos="5669"/>
          <w:tab w:val="left" w:pos="7937"/>
        </w:tabs>
        <w:ind w:left="992"/>
        <w:jc w:val="center"/>
        <w:rPr>
          <w:b/>
          <w:bCs/>
        </w:rPr>
      </w:pPr>
      <w:r w:rsidRPr="00956D98">
        <w:rPr>
          <w:b/>
          <w:bCs/>
          <w:color w:val="0000FF"/>
        </w:rPr>
        <w:t>Lời giải</w:t>
      </w:r>
      <w:r w:rsidRPr="00956D98">
        <w:rPr>
          <w:b/>
          <w:bCs/>
        </w:rPr>
        <w:t xml:space="preserve"> </w:t>
      </w:r>
    </w:p>
    <w:p w14:paraId="0F7D9C57" w14:textId="77777777" w:rsidR="00B504BF" w:rsidRPr="00956D98" w:rsidRDefault="00B504BF" w:rsidP="00B504BF">
      <w:pPr>
        <w:tabs>
          <w:tab w:val="left" w:pos="992"/>
          <w:tab w:val="left" w:pos="3402"/>
          <w:tab w:val="left" w:pos="5669"/>
          <w:tab w:val="left" w:pos="7937"/>
        </w:tabs>
        <w:ind w:left="992"/>
        <w:jc w:val="both"/>
      </w:pPr>
      <w:r w:rsidRPr="00956D98">
        <w:t xml:space="preserve">Ta có: </w:t>
      </w:r>
      <w:r w:rsidRPr="00956D98">
        <w:rPr>
          <w:position w:val="-6"/>
        </w:rPr>
        <w:object w:dxaOrig="1540" w:dyaOrig="279" w14:anchorId="3ED7E772">
          <v:shape id="_x0000_i1036" type="#_x0000_t75" style="width:77.45pt;height:13.6pt" o:ole="">
            <v:imagedata r:id="rId30" o:title=""/>
          </v:shape>
          <o:OLEObject Type="Embed" ProgID="Equation.DSMT4" ShapeID="_x0000_i1036" DrawAspect="Content" ObjectID="_1770706584" r:id="rId31"/>
        </w:object>
      </w:r>
      <w:r w:rsidRPr="00956D98">
        <w:t xml:space="preserve"> học sinh hoặc thích môn Toán hoặc thích môn Ngữ văn. Do đó có </w:t>
      </w:r>
      <w:r w:rsidRPr="00956D98">
        <w:rPr>
          <w:position w:val="-6"/>
        </w:rPr>
        <w:object w:dxaOrig="1120" w:dyaOrig="279" w14:anchorId="7BD6DA06">
          <v:shape id="_x0000_i1037" type="#_x0000_t75" style="width:55.7pt;height:13.6pt" o:ole="">
            <v:imagedata r:id="rId32" o:title=""/>
          </v:shape>
          <o:OLEObject Type="Embed" ProgID="Equation.DSMT4" ShapeID="_x0000_i1037" DrawAspect="Content" ObjectID="_1770706585" r:id="rId33"/>
        </w:object>
      </w:r>
      <w:r w:rsidRPr="00956D98">
        <w:t xml:space="preserve"> học sinh không thích môn nào trong hai môn Toán và Ngữ văn.</w:t>
      </w:r>
    </w:p>
    <w:p w14:paraId="60E37AB0" w14:textId="0CC5001A" w:rsidR="00B504BF" w:rsidRPr="00956D98" w:rsidRDefault="00B504BF" w:rsidP="0018733A">
      <w:pPr>
        <w:pStyle w:val="ListParagraph"/>
        <w:numPr>
          <w:ilvl w:val="0"/>
          <w:numId w:val="1"/>
        </w:numPr>
        <w:tabs>
          <w:tab w:val="left" w:pos="992"/>
        </w:tabs>
        <w:spacing w:before="120" w:after="0" w:line="276" w:lineRule="auto"/>
      </w:pPr>
      <w:r w:rsidRPr="00956D98">
        <w:t>Thống kê tại một trung tâm mua sắm gồm 46 cửa hàng, với 26 cửa hàng có bán quần áo, 16 cửa hàng có bán giày và 34 cửa hàng bán ít nhất một trong hai mặt hàng này. Hỏi:</w:t>
      </w:r>
    </w:p>
    <w:p w14:paraId="11E69DEA" w14:textId="77777777" w:rsidR="00B504BF" w:rsidRPr="00956D98" w:rsidRDefault="00B504BF" w:rsidP="00B504BF">
      <w:pPr>
        <w:tabs>
          <w:tab w:val="left" w:pos="992"/>
          <w:tab w:val="left" w:pos="3402"/>
          <w:tab w:val="left" w:pos="5669"/>
          <w:tab w:val="left" w:pos="7937"/>
        </w:tabs>
        <w:ind w:left="992"/>
        <w:jc w:val="both"/>
      </w:pPr>
      <w:r w:rsidRPr="00956D98">
        <w:t>a) Có bao nhiêu cửa hàng bán cả quần áo và giày?</w:t>
      </w:r>
    </w:p>
    <w:p w14:paraId="5744C3AB" w14:textId="77777777" w:rsidR="00B504BF" w:rsidRPr="00956D98" w:rsidRDefault="00B504BF" w:rsidP="00B504BF">
      <w:pPr>
        <w:tabs>
          <w:tab w:val="left" w:pos="992"/>
          <w:tab w:val="left" w:pos="3402"/>
          <w:tab w:val="left" w:pos="5669"/>
          <w:tab w:val="left" w:pos="7937"/>
        </w:tabs>
        <w:ind w:left="992"/>
        <w:jc w:val="both"/>
      </w:pPr>
      <w:r w:rsidRPr="00956D98">
        <w:t>b) Có bao nhiêu cửa hàng chỉ bán một trong hai loại quần áo hoặc giày?</w:t>
      </w:r>
    </w:p>
    <w:p w14:paraId="041350AA" w14:textId="77777777" w:rsidR="00B504BF" w:rsidRPr="00956D98" w:rsidRDefault="00B504BF" w:rsidP="00B504BF">
      <w:pPr>
        <w:tabs>
          <w:tab w:val="left" w:pos="992"/>
          <w:tab w:val="left" w:pos="3402"/>
          <w:tab w:val="left" w:pos="5669"/>
          <w:tab w:val="left" w:pos="7937"/>
        </w:tabs>
        <w:ind w:left="992"/>
        <w:jc w:val="both"/>
      </w:pPr>
      <w:r w:rsidRPr="00956D98">
        <w:t>c) Có bao nhiêu cửa hàng không bán cả hai loại hàng hoá trên?</w:t>
      </w:r>
    </w:p>
    <w:p w14:paraId="740A3F8E" w14:textId="77777777" w:rsidR="00B504BF" w:rsidRPr="00956D98" w:rsidRDefault="00B504BF" w:rsidP="00B504BF">
      <w:pPr>
        <w:tabs>
          <w:tab w:val="left" w:pos="992"/>
          <w:tab w:val="left" w:pos="3402"/>
          <w:tab w:val="left" w:pos="5669"/>
          <w:tab w:val="left" w:pos="7937"/>
        </w:tabs>
        <w:ind w:left="992"/>
        <w:jc w:val="center"/>
        <w:rPr>
          <w:b/>
          <w:bCs/>
        </w:rPr>
      </w:pPr>
      <w:r w:rsidRPr="00956D98">
        <w:rPr>
          <w:b/>
          <w:bCs/>
          <w:color w:val="0000FF"/>
        </w:rPr>
        <w:lastRenderedPageBreak/>
        <w:t>Lời giải</w:t>
      </w:r>
      <w:r w:rsidRPr="00956D98">
        <w:rPr>
          <w:b/>
          <w:bCs/>
        </w:rPr>
        <w:t xml:space="preserve"> </w:t>
      </w:r>
    </w:p>
    <w:p w14:paraId="48351476" w14:textId="77777777" w:rsidR="00B504BF" w:rsidRPr="00956D98" w:rsidRDefault="00B504BF" w:rsidP="00B504BF">
      <w:pPr>
        <w:tabs>
          <w:tab w:val="left" w:pos="992"/>
          <w:tab w:val="left" w:pos="3402"/>
          <w:tab w:val="left" w:pos="5669"/>
          <w:tab w:val="left" w:pos="7937"/>
        </w:tabs>
        <w:ind w:left="992"/>
        <w:jc w:val="both"/>
      </w:pPr>
      <w:r w:rsidRPr="00956D98">
        <w:t>Sử dụng biểu đồ Ven để biểu diễn các tập hợp.</w:t>
      </w:r>
    </w:p>
    <w:p w14:paraId="375EBFAB" w14:textId="77777777" w:rsidR="00B504BF" w:rsidRPr="00956D98" w:rsidRDefault="00B504BF" w:rsidP="00B504BF">
      <w:pPr>
        <w:tabs>
          <w:tab w:val="left" w:pos="992"/>
          <w:tab w:val="left" w:pos="3402"/>
          <w:tab w:val="left" w:pos="5669"/>
          <w:tab w:val="left" w:pos="7937"/>
        </w:tabs>
        <w:ind w:left="992"/>
        <w:jc w:val="both"/>
      </w:pPr>
      <w:r w:rsidRPr="00956D98">
        <w:t xml:space="preserve">a) Gọi </w:t>
      </w:r>
      <w:r w:rsidRPr="00956D98">
        <w:rPr>
          <w:position w:val="-6"/>
        </w:rPr>
        <w:object w:dxaOrig="200" w:dyaOrig="220" w14:anchorId="7C7721AB">
          <v:shape id="_x0000_i1038" type="#_x0000_t75" style="width:9.5pt;height:10.2pt" o:ole="">
            <v:imagedata r:id="rId34" o:title=""/>
          </v:shape>
          <o:OLEObject Type="Embed" ProgID="Equation.DSMT4" ShapeID="_x0000_i1038" DrawAspect="Content" ObjectID="_1770706586" r:id="rId35"/>
        </w:object>
      </w:r>
      <w:r w:rsidRPr="00956D98">
        <w:t xml:space="preserve"> là số cửa hàng bán cả quần áo và giày.</w:t>
      </w:r>
    </w:p>
    <w:p w14:paraId="48EBE3EE" w14:textId="77777777" w:rsidR="00B504BF" w:rsidRPr="00956D98" w:rsidRDefault="00B504BF" w:rsidP="00B504BF">
      <w:pPr>
        <w:tabs>
          <w:tab w:val="left" w:pos="992"/>
          <w:tab w:val="left" w:pos="3402"/>
          <w:tab w:val="left" w:pos="5669"/>
          <w:tab w:val="left" w:pos="7937"/>
        </w:tabs>
        <w:ind w:left="992"/>
        <w:jc w:val="both"/>
      </w:pPr>
      <w:r w:rsidRPr="00956D98">
        <w:t xml:space="preserve">Ta có: </w:t>
      </w:r>
      <w:r w:rsidRPr="00956D98">
        <w:rPr>
          <w:position w:val="-10"/>
        </w:rPr>
        <w:object w:dxaOrig="3360" w:dyaOrig="320" w14:anchorId="0153A951">
          <v:shape id="_x0000_i1039" type="#_x0000_t75" style="width:168.45pt;height:16.3pt" o:ole="">
            <v:imagedata r:id="rId36" o:title=""/>
          </v:shape>
          <o:OLEObject Type="Embed" ProgID="Equation.DSMT4" ShapeID="_x0000_i1039" DrawAspect="Content" ObjectID="_1770706587" r:id="rId37"/>
        </w:object>
      </w:r>
      <w:r w:rsidRPr="00956D98">
        <w:t>.</w:t>
      </w:r>
    </w:p>
    <w:p w14:paraId="1C93EF04" w14:textId="77777777" w:rsidR="00B504BF" w:rsidRPr="00956D98" w:rsidRDefault="00B504BF" w:rsidP="00B504BF">
      <w:pPr>
        <w:tabs>
          <w:tab w:val="left" w:pos="992"/>
          <w:tab w:val="left" w:pos="3402"/>
          <w:tab w:val="left" w:pos="5669"/>
          <w:tab w:val="left" w:pos="7937"/>
        </w:tabs>
        <w:ind w:left="992"/>
        <w:jc w:val="both"/>
      </w:pPr>
      <w:r w:rsidRPr="00956D98">
        <w:t>Vậy số cửa hàng bán cả quần áo và giày là 8 cửa hàng.</w:t>
      </w:r>
    </w:p>
    <w:p w14:paraId="72451FDA" w14:textId="77777777" w:rsidR="00B504BF" w:rsidRPr="00956D98" w:rsidRDefault="00B504BF" w:rsidP="00B504BF">
      <w:pPr>
        <w:tabs>
          <w:tab w:val="left" w:pos="992"/>
          <w:tab w:val="left" w:pos="3402"/>
          <w:tab w:val="left" w:pos="5669"/>
          <w:tab w:val="left" w:pos="7937"/>
        </w:tabs>
        <w:ind w:left="992"/>
        <w:jc w:val="both"/>
      </w:pPr>
      <w:r w:rsidRPr="00956D98">
        <w:t>b) Số cửa hàng chỉ bán một trong hai loại quần áo hoặc giày là</w:t>
      </w:r>
    </w:p>
    <w:p w14:paraId="60E3DF43" w14:textId="77777777" w:rsidR="00B504BF" w:rsidRPr="00956D98" w:rsidRDefault="00B504BF" w:rsidP="00B504BF">
      <w:pPr>
        <w:tabs>
          <w:tab w:val="left" w:pos="992"/>
          <w:tab w:val="left" w:pos="3402"/>
          <w:tab w:val="left" w:pos="5669"/>
          <w:tab w:val="left" w:pos="7937"/>
        </w:tabs>
        <w:ind w:left="992"/>
        <w:jc w:val="both"/>
      </w:pPr>
      <w:r w:rsidRPr="00956D98">
        <w:rPr>
          <w:position w:val="-6"/>
        </w:rPr>
        <w:object w:dxaOrig="1080" w:dyaOrig="279" w14:anchorId="01933636">
          <v:shape id="_x0000_i1040" type="#_x0000_t75" style="width:54.35pt;height:13.6pt" o:ole="">
            <v:imagedata r:id="rId38" o:title=""/>
          </v:shape>
          <o:OLEObject Type="Embed" ProgID="Equation.DSMT4" ShapeID="_x0000_i1040" DrawAspect="Content" ObjectID="_1770706588" r:id="rId39"/>
        </w:object>
      </w:r>
      <w:r w:rsidRPr="00956D98">
        <w:t xml:space="preserve"> (cửa hàng).</w:t>
      </w:r>
    </w:p>
    <w:p w14:paraId="20F8EAED" w14:textId="77777777" w:rsidR="00B504BF" w:rsidRPr="00956D98" w:rsidRDefault="00B504BF" w:rsidP="00B504BF">
      <w:pPr>
        <w:tabs>
          <w:tab w:val="left" w:pos="992"/>
          <w:tab w:val="left" w:pos="3402"/>
          <w:tab w:val="left" w:pos="5669"/>
          <w:tab w:val="left" w:pos="7937"/>
        </w:tabs>
        <w:ind w:left="992"/>
        <w:jc w:val="both"/>
      </w:pPr>
      <w:r w:rsidRPr="00956D98">
        <w:t>c) Số cửa hàng không bán cả hai loại hàng hoá trên là</w:t>
      </w:r>
    </w:p>
    <w:p w14:paraId="08595AEC" w14:textId="77777777" w:rsidR="00B504BF" w:rsidRPr="00956D98" w:rsidRDefault="00B504BF" w:rsidP="00B504BF">
      <w:pPr>
        <w:tabs>
          <w:tab w:val="left" w:pos="992"/>
          <w:tab w:val="left" w:pos="3402"/>
          <w:tab w:val="left" w:pos="5669"/>
          <w:tab w:val="left" w:pos="7937"/>
        </w:tabs>
        <w:ind w:left="992"/>
        <w:jc w:val="both"/>
      </w:pPr>
      <w:r w:rsidRPr="00956D98">
        <w:rPr>
          <w:position w:val="-4"/>
        </w:rPr>
        <w:object w:dxaOrig="1540" w:dyaOrig="260" w14:anchorId="0793686C">
          <v:shape id="_x0000_i1041" type="#_x0000_t75" style="width:77.45pt;height:13.6pt" o:ole="">
            <v:imagedata r:id="rId40" o:title=""/>
          </v:shape>
          <o:OLEObject Type="Embed" ProgID="Equation.DSMT4" ShapeID="_x0000_i1041" DrawAspect="Content" ObjectID="_1770706589" r:id="rId41"/>
        </w:object>
      </w:r>
      <w:r w:rsidRPr="00956D98">
        <w:t xml:space="preserve"> (cửa hàng). </w:t>
      </w:r>
    </w:p>
    <w:p w14:paraId="2F2EE80F" w14:textId="5FB5DE6A" w:rsidR="001D2FDA" w:rsidRPr="00A779DF" w:rsidRDefault="001D2FDA" w:rsidP="0018733A">
      <w:pPr>
        <w:pStyle w:val="ListParagraph"/>
        <w:numPr>
          <w:ilvl w:val="0"/>
          <w:numId w:val="1"/>
        </w:numPr>
        <w:tabs>
          <w:tab w:val="left" w:pos="992"/>
        </w:tabs>
        <w:spacing w:before="120" w:after="0" w:line="276" w:lineRule="auto"/>
      </w:pPr>
      <w:r w:rsidRPr="00A779DF">
        <w:t>Trong số 35 học sinh của lớp 10H, có 20 học sinh thích môn Toán, 16 học sinh thích môn Tiếng Anh và 12 học sinh thích cả hai môn này. Hỏi lớp 10H:</w:t>
      </w:r>
    </w:p>
    <w:p w14:paraId="35894378" w14:textId="77777777" w:rsidR="001D2FDA" w:rsidRPr="00A779DF" w:rsidRDefault="001D2FDA" w:rsidP="001D2FDA">
      <w:pPr>
        <w:tabs>
          <w:tab w:val="left" w:pos="992"/>
          <w:tab w:val="left" w:pos="3402"/>
          <w:tab w:val="left" w:pos="5669"/>
          <w:tab w:val="left" w:pos="7937"/>
        </w:tabs>
        <w:ind w:left="992"/>
        <w:jc w:val="both"/>
      </w:pPr>
      <w:r w:rsidRPr="00A779DF">
        <w:t>a) Có bao nhiêu học sinh thích ít nhất một trong hai môn Toán và Tiếng Anh?</w:t>
      </w:r>
    </w:p>
    <w:p w14:paraId="6DEE1906" w14:textId="77777777" w:rsidR="001D2FDA" w:rsidRPr="00A779DF" w:rsidRDefault="001D2FDA" w:rsidP="001D2FDA">
      <w:pPr>
        <w:tabs>
          <w:tab w:val="left" w:pos="992"/>
          <w:tab w:val="left" w:pos="3402"/>
          <w:tab w:val="left" w:pos="5669"/>
          <w:tab w:val="left" w:pos="7937"/>
        </w:tabs>
        <w:ind w:left="992"/>
        <w:jc w:val="both"/>
      </w:pPr>
      <w:r w:rsidRPr="00A779DF">
        <w:t>b) Có bao nhiêu học sinh không thích cả hai môn này?</w:t>
      </w:r>
    </w:p>
    <w:p w14:paraId="6242F17D" w14:textId="77777777" w:rsidR="001D2FDA" w:rsidRPr="00A779DF" w:rsidRDefault="001D2FDA" w:rsidP="001D2FDA">
      <w:pPr>
        <w:tabs>
          <w:tab w:val="left" w:pos="992"/>
          <w:tab w:val="left" w:pos="3402"/>
          <w:tab w:val="left" w:pos="5669"/>
          <w:tab w:val="left" w:pos="7937"/>
        </w:tabs>
        <w:ind w:left="992"/>
        <w:jc w:val="center"/>
        <w:rPr>
          <w:b/>
          <w:bCs/>
        </w:rPr>
      </w:pPr>
      <w:r w:rsidRPr="00A779DF">
        <w:rPr>
          <w:b/>
          <w:bCs/>
          <w:color w:val="0000FF"/>
        </w:rPr>
        <w:t>Lời giải</w:t>
      </w:r>
    </w:p>
    <w:p w14:paraId="3D37416B" w14:textId="77777777" w:rsidR="001D2FDA" w:rsidRPr="00A779DF" w:rsidRDefault="001D2FDA" w:rsidP="001D2FDA">
      <w:pPr>
        <w:tabs>
          <w:tab w:val="left" w:pos="992"/>
          <w:tab w:val="left" w:pos="3402"/>
          <w:tab w:val="left" w:pos="5669"/>
          <w:tab w:val="left" w:pos="7937"/>
        </w:tabs>
        <w:ind w:left="992"/>
        <w:jc w:val="both"/>
      </w:pPr>
      <w:r w:rsidRPr="00A779DF">
        <w:t>Gọi A, B lần lượt là tập hợp các học sinh thích môn Toán và Tiếng</w:t>
      </w:r>
    </w:p>
    <w:p w14:paraId="0BD58D20" w14:textId="77777777" w:rsidR="001D2FDA" w:rsidRPr="00A779DF" w:rsidRDefault="001D2FDA" w:rsidP="001D2FDA">
      <w:pPr>
        <w:tabs>
          <w:tab w:val="left" w:pos="992"/>
          <w:tab w:val="left" w:pos="3402"/>
          <w:tab w:val="left" w:pos="5669"/>
          <w:tab w:val="left" w:pos="7937"/>
        </w:tabs>
        <w:ind w:left="992"/>
        <w:jc w:val="both"/>
      </w:pPr>
      <w:r w:rsidRPr="00A779DF">
        <w:t xml:space="preserve">Anh, X là tập hợp học sinh lớp </w:t>
      </w:r>
      <w:r w:rsidRPr="00A779DF">
        <w:rPr>
          <w:position w:val="-6"/>
        </w:rPr>
        <w:object w:dxaOrig="499" w:dyaOrig="279" w14:anchorId="4C53541D">
          <v:shape id="_x0000_i1042" type="#_x0000_t75" style="width:24.45pt;height:14.25pt" o:ole="">
            <v:imagedata r:id="rId42" o:title=""/>
          </v:shape>
          <o:OLEObject Type="Embed" ProgID="Equation.DSMT4" ShapeID="_x0000_i1042" DrawAspect="Content" ObjectID="_1770706590" r:id="rId43"/>
        </w:object>
      </w:r>
      <w:r w:rsidRPr="00A779DF">
        <w:t>.</w:t>
      </w:r>
    </w:p>
    <w:p w14:paraId="1A93C3A4" w14:textId="77777777" w:rsidR="001D2FDA" w:rsidRPr="00A779DF" w:rsidRDefault="001D2FDA" w:rsidP="001D2FDA">
      <w:pPr>
        <w:tabs>
          <w:tab w:val="left" w:pos="992"/>
          <w:tab w:val="left" w:pos="3402"/>
          <w:tab w:val="left" w:pos="5669"/>
          <w:tab w:val="left" w:pos="7937"/>
        </w:tabs>
        <w:ind w:left="992"/>
        <w:jc w:val="both"/>
      </w:pPr>
      <w:r w:rsidRPr="00A779DF">
        <w:t>Theo giả thiết,</w:t>
      </w:r>
    </w:p>
    <w:p w14:paraId="31C53B34" w14:textId="77777777" w:rsidR="001D2FDA" w:rsidRPr="00A779DF" w:rsidRDefault="001D2FDA" w:rsidP="001D2FDA">
      <w:pPr>
        <w:tabs>
          <w:tab w:val="left" w:pos="992"/>
          <w:tab w:val="left" w:pos="3402"/>
          <w:tab w:val="left" w:pos="5669"/>
          <w:tab w:val="left" w:pos="7937"/>
        </w:tabs>
        <w:ind w:left="992"/>
        <w:jc w:val="both"/>
      </w:pPr>
      <w:r w:rsidRPr="00A779DF">
        <w:rPr>
          <w:position w:val="-10"/>
        </w:rPr>
        <w:object w:dxaOrig="4400" w:dyaOrig="320" w14:anchorId="33CEBD32">
          <v:shape id="_x0000_i1043" type="#_x0000_t75" style="width:220.1pt;height:15.6pt" o:ole="">
            <v:imagedata r:id="rId44" o:title=""/>
          </v:shape>
          <o:OLEObject Type="Embed" ProgID="Equation.DSMT4" ShapeID="_x0000_i1043" DrawAspect="Content" ObjectID="_1770706591" r:id="rId45"/>
        </w:object>
      </w:r>
      <w:r w:rsidRPr="00A779DF">
        <w:rPr>
          <w:position w:val="-4"/>
        </w:rPr>
        <w:object w:dxaOrig="180" w:dyaOrig="279" w14:anchorId="1D3CE6C8">
          <v:shape id="_x0000_i1044" type="#_x0000_t75" style="width:8.85pt;height:14.25pt" o:ole="">
            <v:imagedata r:id="rId25" o:title=""/>
          </v:shape>
          <o:OLEObject Type="Embed" ProgID="Equation.DSMT4" ShapeID="_x0000_i1044" DrawAspect="Content" ObjectID="_1770706592" r:id="rId46"/>
        </w:object>
      </w:r>
    </w:p>
    <w:p w14:paraId="767CFE72" w14:textId="77777777" w:rsidR="001D2FDA" w:rsidRPr="00A779DF" w:rsidRDefault="001D2FDA" w:rsidP="001D2FDA">
      <w:pPr>
        <w:tabs>
          <w:tab w:val="left" w:pos="992"/>
          <w:tab w:val="left" w:pos="3402"/>
          <w:tab w:val="left" w:pos="5669"/>
          <w:tab w:val="left" w:pos="7937"/>
        </w:tabs>
        <w:ind w:left="992"/>
        <w:jc w:val="both"/>
      </w:pPr>
      <w:r w:rsidRPr="00A779DF">
        <w:rPr>
          <w:noProof/>
        </w:rPr>
        <w:drawing>
          <wp:inline distT="0" distB="0" distL="0" distR="0" wp14:anchorId="2E1B8BF7" wp14:editId="71D5585F">
            <wp:extent cx="2638425" cy="17621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638425" cy="1762125"/>
                    </a:xfrm>
                    <a:prstGeom prst="rect">
                      <a:avLst/>
                    </a:prstGeom>
                  </pic:spPr>
                </pic:pic>
              </a:graphicData>
            </a:graphic>
          </wp:inline>
        </w:drawing>
      </w:r>
    </w:p>
    <w:p w14:paraId="343A6356" w14:textId="77777777" w:rsidR="001D2FDA" w:rsidRPr="00A779DF" w:rsidRDefault="001D2FDA" w:rsidP="001D2FDA">
      <w:pPr>
        <w:tabs>
          <w:tab w:val="left" w:pos="992"/>
          <w:tab w:val="left" w:pos="3402"/>
          <w:tab w:val="left" w:pos="5669"/>
          <w:tab w:val="left" w:pos="7937"/>
        </w:tabs>
        <w:ind w:left="992"/>
        <w:jc w:val="both"/>
      </w:pPr>
      <w:r w:rsidRPr="00A779DF">
        <w:t xml:space="preserve">a) Nhận thấy rằng, nếu tính tổng </w:t>
      </w:r>
      <w:r w:rsidRPr="00A779DF">
        <w:rPr>
          <w:position w:val="-10"/>
        </w:rPr>
        <w:object w:dxaOrig="1200" w:dyaOrig="320" w14:anchorId="446E424D">
          <v:shape id="_x0000_i1045" type="#_x0000_t75" style="width:59.75pt;height:15.6pt" o:ole="">
            <v:imagedata r:id="rId48" o:title=""/>
          </v:shape>
          <o:OLEObject Type="Embed" ProgID="Equation.DSMT4" ShapeID="_x0000_i1045" DrawAspect="Content" ObjectID="_1770706593" r:id="rId49"/>
        </w:object>
      </w:r>
      <w:r w:rsidRPr="00A779DF">
        <w:t xml:space="preserve"> thì ta được số học sinh thích ít nhất một trong hai môn Toán và Tiếng Anh, nhựng số học sinh thích cả hai môn Toán và Tiếng Anh được tính hai lần. Do đó, số học sinh thích ít nhất một trong hai môn Toán và Tiếng Anh là: </w:t>
      </w:r>
      <w:r w:rsidRPr="00A779DF">
        <w:rPr>
          <w:position w:val="-10"/>
        </w:rPr>
        <w:object w:dxaOrig="5200" w:dyaOrig="320" w14:anchorId="54F24DED">
          <v:shape id="_x0000_i1046" type="#_x0000_t75" style="width:260.15pt;height:15.6pt" o:ole="">
            <v:imagedata r:id="rId50" o:title=""/>
          </v:shape>
          <o:OLEObject Type="Embed" ProgID="Equation.DSMT4" ShapeID="_x0000_i1046" DrawAspect="Content" ObjectID="_1770706594" r:id="rId51"/>
        </w:object>
      </w:r>
    </w:p>
    <w:p w14:paraId="3F01A0E6" w14:textId="77777777" w:rsidR="001D2FDA" w:rsidRPr="00A779DF" w:rsidRDefault="001D2FDA" w:rsidP="001D2FDA">
      <w:pPr>
        <w:tabs>
          <w:tab w:val="left" w:pos="992"/>
          <w:tab w:val="left" w:pos="3402"/>
          <w:tab w:val="left" w:pos="5669"/>
          <w:tab w:val="left" w:pos="7937"/>
        </w:tabs>
        <w:ind w:left="992"/>
        <w:jc w:val="both"/>
      </w:pPr>
      <w:r w:rsidRPr="00A779DF">
        <w:t xml:space="preserve">b) Trong số 35 học sinh lớp 10H, có 24 học sinh thích ít nhất một trong hai môn Toán và Tiếng Anh, còn lại số học sinh không thích cả hai môn này là: </w:t>
      </w:r>
      <w:r w:rsidRPr="00A779DF">
        <w:rPr>
          <w:position w:val="-6"/>
        </w:rPr>
        <w:object w:dxaOrig="1180" w:dyaOrig="279" w14:anchorId="6EA461A6">
          <v:shape id="_x0000_i1047" type="#_x0000_t75" style="width:59.1pt;height:14.25pt" o:ole="">
            <v:imagedata r:id="rId52" o:title=""/>
          </v:shape>
          <o:OLEObject Type="Embed" ProgID="Equation.DSMT4" ShapeID="_x0000_i1047" DrawAspect="Content" ObjectID="_1770706595" r:id="rId53"/>
        </w:object>
      </w:r>
      <w:r w:rsidRPr="00A779DF">
        <w:t xml:space="preserve"> (học sinh).</w:t>
      </w:r>
    </w:p>
    <w:p w14:paraId="3C867C69" w14:textId="161C4991" w:rsidR="001D2FDA" w:rsidRPr="00A779DF" w:rsidRDefault="001D2FDA" w:rsidP="0018733A">
      <w:pPr>
        <w:pStyle w:val="ListParagraph"/>
        <w:numPr>
          <w:ilvl w:val="0"/>
          <w:numId w:val="1"/>
        </w:numPr>
        <w:tabs>
          <w:tab w:val="left" w:pos="992"/>
        </w:tabs>
        <w:spacing w:before="120" w:after="0" w:line="276" w:lineRule="auto"/>
      </w:pPr>
      <w:r w:rsidRPr="00A779DF">
        <w:t>Trong một cuộc khảo sát người tiêu dùng, trong 100 người uống cà phê được khảo sát, có 55 người thêm đường, 65 người thêm sữa và 30 người thêm cả đường và sữa. Trong số 100 người đó,</w:t>
      </w:r>
    </w:p>
    <w:p w14:paraId="0E5F8E5B" w14:textId="77777777" w:rsidR="001D2FDA" w:rsidRPr="00A779DF" w:rsidRDefault="001D2FDA" w:rsidP="001D2FDA">
      <w:pPr>
        <w:tabs>
          <w:tab w:val="left" w:pos="992"/>
          <w:tab w:val="left" w:pos="3402"/>
          <w:tab w:val="left" w:pos="5669"/>
          <w:tab w:val="left" w:pos="7937"/>
        </w:tabs>
        <w:ind w:left="992"/>
        <w:jc w:val="both"/>
      </w:pPr>
      <w:r w:rsidRPr="00A779DF">
        <w:t>a) có bao nhiêu người thêm ít nhất đường hoặc sữa?</w:t>
      </w:r>
    </w:p>
    <w:p w14:paraId="02E4F41B" w14:textId="77777777" w:rsidR="001D2FDA" w:rsidRPr="00A779DF" w:rsidRDefault="001D2FDA" w:rsidP="001D2FDA">
      <w:pPr>
        <w:tabs>
          <w:tab w:val="left" w:pos="992"/>
          <w:tab w:val="left" w:pos="3402"/>
          <w:tab w:val="left" w:pos="5669"/>
          <w:tab w:val="left" w:pos="7937"/>
        </w:tabs>
        <w:ind w:left="992"/>
        <w:jc w:val="both"/>
      </w:pPr>
      <w:r w:rsidRPr="00A779DF">
        <w:t>b) có bao nhiêu người không thêm đường hoặc sữa?</w:t>
      </w:r>
    </w:p>
    <w:p w14:paraId="24756862" w14:textId="77777777" w:rsidR="001D2FDA" w:rsidRPr="00A779DF" w:rsidRDefault="001D2FDA" w:rsidP="001D2FDA">
      <w:pPr>
        <w:tabs>
          <w:tab w:val="left" w:pos="992"/>
          <w:tab w:val="left" w:pos="3402"/>
          <w:tab w:val="left" w:pos="5669"/>
          <w:tab w:val="left" w:pos="7937"/>
        </w:tabs>
        <w:ind w:left="992"/>
        <w:jc w:val="center"/>
        <w:rPr>
          <w:b/>
          <w:bCs/>
        </w:rPr>
      </w:pPr>
      <w:r>
        <w:rPr>
          <w:b/>
          <w:bCs/>
        </w:rPr>
        <w:t>Lời g</w:t>
      </w:r>
      <w:r w:rsidRPr="00A779DF">
        <w:rPr>
          <w:b/>
          <w:bCs/>
        </w:rPr>
        <w:t>iải</w:t>
      </w:r>
    </w:p>
    <w:p w14:paraId="47323066" w14:textId="77777777" w:rsidR="001D2FDA" w:rsidRPr="00A779DF" w:rsidRDefault="001D2FDA" w:rsidP="001D2FDA">
      <w:pPr>
        <w:tabs>
          <w:tab w:val="left" w:pos="992"/>
          <w:tab w:val="left" w:pos="3402"/>
          <w:tab w:val="left" w:pos="5669"/>
          <w:tab w:val="left" w:pos="7937"/>
        </w:tabs>
        <w:ind w:left="992"/>
        <w:jc w:val="both"/>
      </w:pPr>
      <w:r w:rsidRPr="00A779DF">
        <w:lastRenderedPageBreak/>
        <w:t xml:space="preserve">Kí hiệu </w:t>
      </w:r>
      <w:r w:rsidRPr="00A779DF">
        <w:rPr>
          <w:position w:val="-6"/>
        </w:rPr>
        <w:object w:dxaOrig="260" w:dyaOrig="279" w14:anchorId="3343145E">
          <v:shape id="_x0000_i1048" type="#_x0000_t75" style="width:13.6pt;height:13.6pt" o:ole="">
            <v:imagedata r:id="rId54" o:title=""/>
          </v:shape>
          <o:OLEObject Type="Embed" ProgID="Equation.DSMT4" ShapeID="_x0000_i1048" DrawAspect="Content" ObjectID="_1770706596" r:id="rId55"/>
        </w:object>
      </w:r>
      <w:r w:rsidRPr="00A779DF">
        <w:t xml:space="preserve"> là tập hợp 100 người được khảo sát, </w:t>
      </w:r>
      <w:r w:rsidRPr="00A779DF">
        <w:rPr>
          <w:position w:val="-4"/>
        </w:rPr>
        <w:object w:dxaOrig="240" w:dyaOrig="260" w14:anchorId="2F7125C1">
          <v:shape id="_x0000_i1049" type="#_x0000_t75" style="width:12.25pt;height:13.6pt" o:ole="">
            <v:imagedata r:id="rId56" o:title=""/>
          </v:shape>
          <o:OLEObject Type="Embed" ProgID="Equation.DSMT4" ShapeID="_x0000_i1049" DrawAspect="Content" ObjectID="_1770706597" r:id="rId57"/>
        </w:object>
      </w:r>
      <w:r w:rsidRPr="00A779DF">
        <w:t xml:space="preserve"> là tập hợp người thêm đường, </w:t>
      </w:r>
      <w:r w:rsidRPr="00A779DF">
        <w:rPr>
          <w:position w:val="-4"/>
        </w:rPr>
        <w:object w:dxaOrig="240" w:dyaOrig="260" w14:anchorId="22C21B28">
          <v:shape id="_x0000_i1050" type="#_x0000_t75" style="width:12.25pt;height:13.6pt" o:ole="">
            <v:imagedata r:id="rId58" o:title=""/>
          </v:shape>
          <o:OLEObject Type="Embed" ProgID="Equation.DSMT4" ShapeID="_x0000_i1050" DrawAspect="Content" ObjectID="_1770706598" r:id="rId59"/>
        </w:object>
      </w:r>
      <w:r w:rsidRPr="00A779DF">
        <w:t xml:space="preserve"> là tập hợp người thêm sữa (trong số 100 người đó).</w:t>
      </w:r>
    </w:p>
    <w:p w14:paraId="6B779DC2" w14:textId="77777777" w:rsidR="001D2FDA" w:rsidRPr="00A779DF" w:rsidRDefault="001D2FDA" w:rsidP="001D2FDA">
      <w:pPr>
        <w:tabs>
          <w:tab w:val="left" w:pos="992"/>
          <w:tab w:val="left" w:pos="3402"/>
          <w:tab w:val="left" w:pos="5669"/>
          <w:tab w:val="left" w:pos="7937"/>
        </w:tabs>
        <w:ind w:left="992"/>
        <w:jc w:val="both"/>
      </w:pPr>
      <w:r w:rsidRPr="00A779DF">
        <w:t xml:space="preserve">Khi đó, </w:t>
      </w:r>
      <w:r w:rsidRPr="00A779DF">
        <w:rPr>
          <w:position w:val="-4"/>
        </w:rPr>
        <w:object w:dxaOrig="660" w:dyaOrig="260" w14:anchorId="0B98904C">
          <v:shape id="_x0000_i1051" type="#_x0000_t75" style="width:33.3pt;height:13.6pt" o:ole="">
            <v:imagedata r:id="rId60" o:title=""/>
          </v:shape>
          <o:OLEObject Type="Embed" ProgID="Equation.DSMT4" ShapeID="_x0000_i1051" DrawAspect="Content" ObjectID="_1770706599" r:id="rId61"/>
        </w:object>
      </w:r>
      <w:r w:rsidRPr="00A779DF">
        <w:t xml:space="preserve"> là tập hợp người thêm cả đường và sữa, </w:t>
      </w:r>
      <w:r w:rsidRPr="00A779DF">
        <w:rPr>
          <w:position w:val="-4"/>
        </w:rPr>
        <w:object w:dxaOrig="660" w:dyaOrig="260" w14:anchorId="76E46103">
          <v:shape id="_x0000_i1052" type="#_x0000_t75" style="width:33.3pt;height:13.6pt" o:ole="">
            <v:imagedata r:id="rId62" o:title=""/>
          </v:shape>
          <o:OLEObject Type="Embed" ProgID="Equation.DSMT4" ShapeID="_x0000_i1052" DrawAspect="Content" ObjectID="_1770706600" r:id="rId63"/>
        </w:object>
      </w:r>
      <w:r w:rsidRPr="00A779DF">
        <w:t xml:space="preserve"> là tập hợp người thêm ít nhất đường hoặc sữa.</w:t>
      </w:r>
    </w:p>
    <w:p w14:paraId="66EBFA1C" w14:textId="77777777" w:rsidR="001D2FDA" w:rsidRPr="00A779DF" w:rsidRDefault="001D2FDA" w:rsidP="001D2FDA">
      <w:pPr>
        <w:tabs>
          <w:tab w:val="left" w:pos="992"/>
          <w:tab w:val="left" w:pos="3402"/>
          <w:tab w:val="left" w:pos="5669"/>
          <w:tab w:val="left" w:pos="7937"/>
        </w:tabs>
        <w:ind w:left="992"/>
        <w:jc w:val="both"/>
      </w:pPr>
      <w:r w:rsidRPr="00A779DF">
        <w:rPr>
          <w:noProof/>
        </w:rPr>
        <w:drawing>
          <wp:inline distT="0" distB="0" distL="0" distR="0" wp14:anchorId="20AC25F5" wp14:editId="0738DBC8">
            <wp:extent cx="1771650" cy="9334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771650" cy="933450"/>
                    </a:xfrm>
                    <a:prstGeom prst="rect">
                      <a:avLst/>
                    </a:prstGeom>
                  </pic:spPr>
                </pic:pic>
              </a:graphicData>
            </a:graphic>
          </wp:inline>
        </w:drawing>
      </w:r>
    </w:p>
    <w:p w14:paraId="05E6EDE6" w14:textId="77777777" w:rsidR="001D2FDA" w:rsidRPr="00A779DF" w:rsidRDefault="001D2FDA" w:rsidP="001D2FDA">
      <w:pPr>
        <w:tabs>
          <w:tab w:val="left" w:pos="992"/>
          <w:tab w:val="left" w:pos="3402"/>
          <w:tab w:val="left" w:pos="5669"/>
          <w:tab w:val="left" w:pos="7937"/>
        </w:tabs>
        <w:ind w:left="992"/>
        <w:jc w:val="both"/>
      </w:pPr>
      <w:r w:rsidRPr="00A779DF">
        <w:t xml:space="preserve">Theo giả thiết ta có </w:t>
      </w:r>
      <w:r w:rsidRPr="00A779DF">
        <w:rPr>
          <w:position w:val="-10"/>
        </w:rPr>
        <w:object w:dxaOrig="3440" w:dyaOrig="320" w14:anchorId="326AB324">
          <v:shape id="_x0000_i1053" type="#_x0000_t75" style="width:172.55pt;height:16.3pt" o:ole="">
            <v:imagedata r:id="rId65" o:title=""/>
          </v:shape>
          <o:OLEObject Type="Embed" ProgID="Equation.DSMT4" ShapeID="_x0000_i1053" DrawAspect="Content" ObjectID="_1770706601" r:id="rId66"/>
        </w:object>
      </w:r>
      <w:r w:rsidRPr="00A779DF">
        <w:t>.</w:t>
      </w:r>
    </w:p>
    <w:p w14:paraId="07414F59" w14:textId="77777777" w:rsidR="001D2FDA" w:rsidRPr="00A779DF" w:rsidRDefault="001D2FDA" w:rsidP="001D2FDA">
      <w:pPr>
        <w:tabs>
          <w:tab w:val="left" w:pos="992"/>
          <w:tab w:val="left" w:pos="3402"/>
          <w:tab w:val="left" w:pos="5669"/>
          <w:tab w:val="left" w:pos="7937"/>
        </w:tabs>
        <w:ind w:left="992"/>
        <w:jc w:val="both"/>
      </w:pPr>
      <w:r w:rsidRPr="00A779DF">
        <w:t xml:space="preserve">a) Số người thêm ít nhất đường hoặc sữa là </w:t>
      </w:r>
      <w:r w:rsidRPr="00A779DF">
        <w:rPr>
          <w:position w:val="-10"/>
        </w:rPr>
        <w:object w:dxaOrig="5240" w:dyaOrig="320" w14:anchorId="42673A14">
          <v:shape id="_x0000_i1054" type="#_x0000_t75" style="width:261.5pt;height:16.3pt" o:ole="">
            <v:imagedata r:id="rId67" o:title=""/>
          </v:shape>
          <o:OLEObject Type="Embed" ProgID="Equation.DSMT4" ShapeID="_x0000_i1054" DrawAspect="Content" ObjectID="_1770706602" r:id="rId68"/>
        </w:object>
      </w:r>
    </w:p>
    <w:p w14:paraId="6F8DC50C" w14:textId="77777777" w:rsidR="001D2FDA" w:rsidRPr="00A779DF" w:rsidRDefault="001D2FDA" w:rsidP="001D2FDA">
      <w:pPr>
        <w:tabs>
          <w:tab w:val="left" w:pos="992"/>
          <w:tab w:val="left" w:pos="3402"/>
          <w:tab w:val="left" w:pos="5669"/>
          <w:tab w:val="left" w:pos="7937"/>
        </w:tabs>
        <w:ind w:left="992"/>
        <w:jc w:val="both"/>
      </w:pPr>
      <w:r w:rsidRPr="00A779DF">
        <w:t xml:space="preserve">b) Số người không thêm đường hoặc sữa là </w:t>
      </w:r>
      <w:r w:rsidRPr="00A779DF">
        <w:rPr>
          <w:position w:val="-10"/>
        </w:rPr>
        <w:object w:dxaOrig="3140" w:dyaOrig="320" w14:anchorId="0D2BEE7B">
          <v:shape id="_x0000_i1055" type="#_x0000_t75" style="width:157.6pt;height:16.3pt" o:ole="">
            <v:imagedata r:id="rId69" o:title=""/>
          </v:shape>
          <o:OLEObject Type="Embed" ProgID="Equation.DSMT4" ShapeID="_x0000_i1055" DrawAspect="Content" ObjectID="_1770706603" r:id="rId70"/>
        </w:object>
      </w:r>
    </w:p>
    <w:p w14:paraId="2CCD54A6" w14:textId="393DD26F" w:rsidR="001D2FDA" w:rsidRPr="00A779DF" w:rsidRDefault="001D2FDA" w:rsidP="0018733A">
      <w:pPr>
        <w:pStyle w:val="ListParagraph"/>
        <w:numPr>
          <w:ilvl w:val="0"/>
          <w:numId w:val="1"/>
        </w:numPr>
        <w:tabs>
          <w:tab w:val="left" w:pos="992"/>
        </w:tabs>
        <w:spacing w:before="120" w:after="0" w:line="276" w:lineRule="auto"/>
      </w:pPr>
      <w:r w:rsidRPr="00A779DF">
        <w:t xml:space="preserve">Lớp </w:t>
      </w:r>
      <w:r w:rsidRPr="00A779DF">
        <w:rPr>
          <w:position w:val="-6"/>
        </w:rPr>
        <w:object w:dxaOrig="460" w:dyaOrig="279" w14:anchorId="696896A9">
          <v:shape id="_x0000_i1056" type="#_x0000_t75" style="width:23.1pt;height:13.6pt" o:ole="">
            <v:imagedata r:id="rId71" o:title=""/>
          </v:shape>
          <o:OLEObject Type="Embed" ProgID="Equation.DSMT4" ShapeID="_x0000_i1056" DrawAspect="Content" ObjectID="_1770706604" r:id="rId72"/>
        </w:object>
      </w:r>
      <w:r w:rsidRPr="00A779DF">
        <w:t xml:space="preserve"> có 18 bạn chơi cầu lông, 15 bạn chơi cờ vua, 10 bạn chơi cả hai môn và 12 bạn không chơi môn nào trong hai môn thể thao này.</w:t>
      </w:r>
    </w:p>
    <w:p w14:paraId="5C351E5F" w14:textId="77777777" w:rsidR="001D2FDA" w:rsidRPr="00A779DF" w:rsidRDefault="001D2FDA" w:rsidP="001D2FDA">
      <w:pPr>
        <w:tabs>
          <w:tab w:val="left" w:pos="992"/>
          <w:tab w:val="left" w:pos="3402"/>
          <w:tab w:val="left" w:pos="5669"/>
          <w:tab w:val="left" w:pos="7937"/>
        </w:tabs>
        <w:ind w:left="992"/>
        <w:jc w:val="both"/>
      </w:pPr>
      <w:r w:rsidRPr="00A779DF">
        <w:t xml:space="preserve">a) Lớp </w:t>
      </w:r>
      <w:r w:rsidRPr="00A779DF">
        <w:rPr>
          <w:position w:val="-6"/>
        </w:rPr>
        <w:object w:dxaOrig="460" w:dyaOrig="279" w14:anchorId="6C68B127">
          <v:shape id="_x0000_i1057" type="#_x0000_t75" style="width:23.1pt;height:13.6pt" o:ole="">
            <v:imagedata r:id="rId73" o:title=""/>
          </v:shape>
          <o:OLEObject Type="Embed" ProgID="Equation.DSMT4" ShapeID="_x0000_i1057" DrawAspect="Content" ObjectID="_1770706605" r:id="rId74"/>
        </w:object>
      </w:r>
      <w:r w:rsidRPr="00A779DF">
        <w:t xml:space="preserve"> có bao nhiêu bạn chơi ít nhất một môn thể thao trên?</w:t>
      </w:r>
    </w:p>
    <w:p w14:paraId="7CDB19F2" w14:textId="77777777" w:rsidR="001D2FDA" w:rsidRPr="00A779DF" w:rsidRDefault="001D2FDA" w:rsidP="001D2FDA">
      <w:pPr>
        <w:tabs>
          <w:tab w:val="left" w:pos="992"/>
          <w:tab w:val="left" w:pos="3402"/>
          <w:tab w:val="left" w:pos="5669"/>
          <w:tab w:val="left" w:pos="7937"/>
        </w:tabs>
        <w:ind w:left="992"/>
        <w:jc w:val="both"/>
      </w:pPr>
      <w:r w:rsidRPr="00A779DF">
        <w:t xml:space="preserve">b) Lớp </w:t>
      </w:r>
      <w:r w:rsidRPr="00A779DF">
        <w:rPr>
          <w:position w:val="-6"/>
        </w:rPr>
        <w:object w:dxaOrig="460" w:dyaOrig="279" w14:anchorId="07610441">
          <v:shape id="_x0000_i1058" type="#_x0000_t75" style="width:23.1pt;height:13.6pt" o:ole="">
            <v:imagedata r:id="rId75" o:title=""/>
          </v:shape>
          <o:OLEObject Type="Embed" ProgID="Equation.DSMT4" ShapeID="_x0000_i1058" DrawAspect="Content" ObjectID="_1770706606" r:id="rId76"/>
        </w:object>
      </w:r>
      <w:r w:rsidRPr="00A779DF">
        <w:t xml:space="preserve"> có bao nhiêu học sinh?</w:t>
      </w:r>
    </w:p>
    <w:p w14:paraId="7C7F4748" w14:textId="77777777" w:rsidR="001D2FDA" w:rsidRPr="00A779DF" w:rsidRDefault="001D2FDA" w:rsidP="001D2FDA">
      <w:pPr>
        <w:tabs>
          <w:tab w:val="left" w:pos="992"/>
          <w:tab w:val="left" w:pos="3402"/>
          <w:tab w:val="left" w:pos="5669"/>
          <w:tab w:val="left" w:pos="7937"/>
        </w:tabs>
        <w:ind w:left="992"/>
        <w:jc w:val="center"/>
      </w:pPr>
      <w:r w:rsidRPr="00A779DF">
        <w:rPr>
          <w:b/>
          <w:color w:val="0000FF"/>
        </w:rPr>
        <w:t>Lời giải</w:t>
      </w:r>
    </w:p>
    <w:p w14:paraId="39DE846D" w14:textId="77777777" w:rsidR="001D2FDA" w:rsidRPr="00A779DF" w:rsidRDefault="001D2FDA" w:rsidP="001D2FDA">
      <w:pPr>
        <w:tabs>
          <w:tab w:val="left" w:pos="992"/>
          <w:tab w:val="left" w:pos="3402"/>
          <w:tab w:val="left" w:pos="5669"/>
          <w:tab w:val="left" w:pos="7937"/>
        </w:tabs>
        <w:ind w:left="992"/>
        <w:jc w:val="both"/>
      </w:pPr>
      <w:r w:rsidRPr="00A779DF">
        <w:t xml:space="preserve">Kí hiệu </w:t>
      </w:r>
      <w:r w:rsidRPr="00A779DF">
        <w:rPr>
          <w:position w:val="-4"/>
        </w:rPr>
        <w:object w:dxaOrig="240" w:dyaOrig="260" w14:anchorId="2FECF86C">
          <v:shape id="_x0000_i1059" type="#_x0000_t75" style="width:12.25pt;height:13.6pt" o:ole="">
            <v:imagedata r:id="rId77" o:title=""/>
          </v:shape>
          <o:OLEObject Type="Embed" ProgID="Equation.DSMT4" ShapeID="_x0000_i1059" DrawAspect="Content" ObjectID="_1770706607" r:id="rId78"/>
        </w:object>
      </w:r>
      <w:r w:rsidRPr="00A779DF">
        <w:t xml:space="preserve"> là tập hợp các học sinh của lớp </w:t>
      </w:r>
      <w:r w:rsidRPr="00A779DF">
        <w:rPr>
          <w:position w:val="-6"/>
        </w:rPr>
        <w:object w:dxaOrig="460" w:dyaOrig="279" w14:anchorId="310313AA">
          <v:shape id="_x0000_i1060" type="#_x0000_t75" style="width:23.1pt;height:13.6pt" o:ole="">
            <v:imagedata r:id="rId79" o:title=""/>
          </v:shape>
          <o:OLEObject Type="Embed" ProgID="Equation.DSMT4" ShapeID="_x0000_i1060" DrawAspect="Content" ObjectID="_1770706608" r:id="rId80"/>
        </w:object>
      </w:r>
      <w:r w:rsidRPr="00A779DF">
        <w:t>,</w:t>
      </w:r>
    </w:p>
    <w:p w14:paraId="288B1966" w14:textId="77777777" w:rsidR="001D2FDA" w:rsidRPr="00A779DF" w:rsidRDefault="001D2FDA" w:rsidP="001D2FDA">
      <w:pPr>
        <w:tabs>
          <w:tab w:val="left" w:pos="992"/>
          <w:tab w:val="left" w:pos="3402"/>
          <w:tab w:val="left" w:pos="5669"/>
          <w:tab w:val="left" w:pos="7937"/>
        </w:tabs>
        <w:ind w:left="992"/>
        <w:jc w:val="both"/>
      </w:pPr>
      <w:r w:rsidRPr="00A779DF">
        <w:rPr>
          <w:position w:val="-14"/>
        </w:rPr>
        <w:object w:dxaOrig="1260" w:dyaOrig="400" w14:anchorId="5E161EB9">
          <v:shape id="_x0000_i1061" type="#_x0000_t75" style="width:63.15pt;height:20.4pt" o:ole="">
            <v:imagedata r:id="rId81" o:title=""/>
          </v:shape>
          <o:OLEObject Type="Embed" ProgID="Equation.DSMT4" ShapeID="_x0000_i1061" DrawAspect="Content" ObjectID="_1770706609" r:id="rId82"/>
        </w:object>
      </w:r>
      <w:r w:rsidRPr="00A779DF">
        <w:t xml:space="preserve"> chơi cầu lông</w:t>
      </w:r>
      <w:r w:rsidRPr="00A779DF">
        <w:rPr>
          <w:position w:val="-10"/>
        </w:rPr>
        <w:object w:dxaOrig="160" w:dyaOrig="320" w14:anchorId="11A5815E">
          <v:shape id="_x0000_i1062" type="#_x0000_t75" style="width:8.15pt;height:16.3pt" o:ole="">
            <v:imagedata r:id="rId83" o:title=""/>
          </v:shape>
          <o:OLEObject Type="Embed" ProgID="Equation.DSMT4" ShapeID="_x0000_i1062" DrawAspect="Content" ObjectID="_1770706610" r:id="rId84"/>
        </w:object>
      </w:r>
      <w:r w:rsidRPr="00A779DF">
        <w:t>,</w:t>
      </w:r>
    </w:p>
    <w:p w14:paraId="7B5A22B0" w14:textId="77777777" w:rsidR="001D2FDA" w:rsidRPr="00A779DF" w:rsidRDefault="001D2FDA" w:rsidP="001D2FDA">
      <w:pPr>
        <w:tabs>
          <w:tab w:val="left" w:pos="992"/>
          <w:tab w:val="left" w:pos="3402"/>
          <w:tab w:val="left" w:pos="5669"/>
          <w:tab w:val="left" w:pos="7937"/>
        </w:tabs>
        <w:ind w:left="992"/>
        <w:jc w:val="both"/>
      </w:pPr>
      <w:r w:rsidRPr="00A779DF">
        <w:rPr>
          <w:position w:val="-14"/>
        </w:rPr>
        <w:object w:dxaOrig="1280" w:dyaOrig="400" w14:anchorId="1560A4AE">
          <v:shape id="_x0000_i1063" type="#_x0000_t75" style="width:63.85pt;height:20.4pt" o:ole="">
            <v:imagedata r:id="rId85" o:title=""/>
          </v:shape>
          <o:OLEObject Type="Embed" ProgID="Equation.DSMT4" ShapeID="_x0000_i1063" DrawAspect="Content" ObjectID="_1770706611" r:id="rId86"/>
        </w:object>
      </w:r>
      <w:r w:rsidRPr="00A779DF">
        <w:t xml:space="preserve"> chơi cờ vua</w:t>
      </w:r>
      <w:r w:rsidRPr="00A779DF">
        <w:rPr>
          <w:position w:val="-10"/>
        </w:rPr>
        <w:object w:dxaOrig="160" w:dyaOrig="320" w14:anchorId="379A5D29">
          <v:shape id="_x0000_i1064" type="#_x0000_t75" style="width:8.15pt;height:16.3pt" o:ole="">
            <v:imagedata r:id="rId87" o:title=""/>
          </v:shape>
          <o:OLEObject Type="Embed" ProgID="Equation.DSMT4" ShapeID="_x0000_i1064" DrawAspect="Content" ObjectID="_1770706612" r:id="rId88"/>
        </w:object>
      </w:r>
      <w:r w:rsidRPr="00A779DF">
        <w:t>,</w:t>
      </w:r>
    </w:p>
    <w:p w14:paraId="4BF1A276" w14:textId="77777777" w:rsidR="001D2FDA" w:rsidRPr="00A779DF" w:rsidRDefault="001D2FDA" w:rsidP="001D2FDA">
      <w:pPr>
        <w:tabs>
          <w:tab w:val="left" w:pos="992"/>
          <w:tab w:val="left" w:pos="3402"/>
          <w:tab w:val="left" w:pos="5669"/>
          <w:tab w:val="left" w:pos="7937"/>
        </w:tabs>
        <w:ind w:left="992"/>
        <w:jc w:val="both"/>
      </w:pPr>
      <w:r w:rsidRPr="00A779DF">
        <w:rPr>
          <w:position w:val="-14"/>
        </w:rPr>
        <w:object w:dxaOrig="1300" w:dyaOrig="400" w14:anchorId="37F4BF58">
          <v:shape id="_x0000_i1065" type="#_x0000_t75" style="width:65.2pt;height:20.4pt" o:ole="">
            <v:imagedata r:id="rId89" o:title=""/>
          </v:shape>
          <o:OLEObject Type="Embed" ProgID="Equation.DSMT4" ShapeID="_x0000_i1065" DrawAspect="Content" ObjectID="_1770706613" r:id="rId90"/>
        </w:object>
      </w:r>
      <w:r w:rsidRPr="00A779DF">
        <w:t xml:space="preserve"> không chơi cầu lông, cũng không chơi cờ vua</w:t>
      </w:r>
      <w:r w:rsidRPr="00A779DF">
        <w:rPr>
          <w:position w:val="-10"/>
        </w:rPr>
        <w:object w:dxaOrig="160" w:dyaOrig="320" w14:anchorId="435D5774">
          <v:shape id="_x0000_i1066" type="#_x0000_t75" style="width:8.15pt;height:16.3pt" o:ole="">
            <v:imagedata r:id="rId91" o:title=""/>
          </v:shape>
          <o:OLEObject Type="Embed" ProgID="Equation.DSMT4" ShapeID="_x0000_i1066" DrawAspect="Content" ObjectID="_1770706614" r:id="rId92"/>
        </w:object>
      </w:r>
      <w:r w:rsidRPr="00A779DF">
        <w:t>.</w:t>
      </w:r>
    </w:p>
    <w:p w14:paraId="0FF271B2" w14:textId="77777777" w:rsidR="001D2FDA" w:rsidRPr="00A779DF" w:rsidRDefault="001D2FDA" w:rsidP="001D2FDA">
      <w:pPr>
        <w:tabs>
          <w:tab w:val="left" w:pos="992"/>
          <w:tab w:val="left" w:pos="3402"/>
          <w:tab w:val="left" w:pos="5669"/>
          <w:tab w:val="left" w:pos="7937"/>
        </w:tabs>
        <w:ind w:left="992"/>
        <w:jc w:val="both"/>
      </w:pPr>
      <w:r w:rsidRPr="00A779DF">
        <w:rPr>
          <w:noProof/>
        </w:rPr>
        <w:drawing>
          <wp:inline distT="0" distB="0" distL="0" distR="0" wp14:anchorId="2B544ED7" wp14:editId="5C615702">
            <wp:extent cx="1419225" cy="1447800"/>
            <wp:effectExtent l="0" t="0" r="9525"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419225" cy="1447800"/>
                    </a:xfrm>
                    <a:prstGeom prst="rect">
                      <a:avLst/>
                    </a:prstGeom>
                  </pic:spPr>
                </pic:pic>
              </a:graphicData>
            </a:graphic>
          </wp:inline>
        </w:drawing>
      </w:r>
    </w:p>
    <w:p w14:paraId="6300718F" w14:textId="77777777" w:rsidR="001D2FDA" w:rsidRPr="00A779DF" w:rsidRDefault="001D2FDA" w:rsidP="001D2FDA">
      <w:pPr>
        <w:tabs>
          <w:tab w:val="left" w:pos="992"/>
          <w:tab w:val="left" w:pos="3402"/>
          <w:tab w:val="left" w:pos="5669"/>
          <w:tab w:val="left" w:pos="7937"/>
        </w:tabs>
        <w:ind w:left="992"/>
        <w:jc w:val="both"/>
      </w:pPr>
      <w:r w:rsidRPr="00A779DF">
        <w:t xml:space="preserve">Theo giả thiết, </w:t>
      </w:r>
      <w:r w:rsidRPr="00A779DF">
        <w:rPr>
          <w:position w:val="-10"/>
        </w:rPr>
        <w:object w:dxaOrig="3400" w:dyaOrig="320" w14:anchorId="6EF0D7BA">
          <v:shape id="_x0000_i1067" type="#_x0000_t75" style="width:169.8pt;height:16.3pt" o:ole="">
            <v:imagedata r:id="rId94" o:title=""/>
          </v:shape>
          <o:OLEObject Type="Embed" ProgID="Equation.DSMT4" ShapeID="_x0000_i1067" DrawAspect="Content" ObjectID="_1770706615" r:id="rId95"/>
        </w:object>
      </w:r>
      <w:r w:rsidRPr="00A779DF">
        <w:t xml:space="preserve"> và </w:t>
      </w:r>
      <w:r w:rsidRPr="00A779DF">
        <w:rPr>
          <w:position w:val="-10"/>
        </w:rPr>
        <w:object w:dxaOrig="999" w:dyaOrig="320" w14:anchorId="2890EB90">
          <v:shape id="_x0000_i1068" type="#_x0000_t75" style="width:50.25pt;height:16.3pt" o:ole="">
            <v:imagedata r:id="rId96" o:title=""/>
          </v:shape>
          <o:OLEObject Type="Embed" ProgID="Equation.DSMT4" ShapeID="_x0000_i1068" DrawAspect="Content" ObjectID="_1770706616" r:id="rId97"/>
        </w:object>
      </w:r>
      <w:r w:rsidRPr="00A779DF">
        <w:t>.</w:t>
      </w:r>
    </w:p>
    <w:p w14:paraId="2311681F" w14:textId="77777777" w:rsidR="001D2FDA" w:rsidRPr="00A779DF" w:rsidRDefault="001D2FDA" w:rsidP="001D2FDA">
      <w:pPr>
        <w:tabs>
          <w:tab w:val="left" w:pos="992"/>
          <w:tab w:val="left" w:pos="3402"/>
          <w:tab w:val="left" w:pos="5669"/>
          <w:tab w:val="left" w:pos="7937"/>
        </w:tabs>
        <w:ind w:left="992"/>
        <w:jc w:val="both"/>
      </w:pPr>
      <w:r w:rsidRPr="00A779DF">
        <w:t xml:space="preserve">a) Số học sinh của lớp </w:t>
      </w:r>
      <w:r w:rsidRPr="00A779DF">
        <w:rPr>
          <w:position w:val="-6"/>
        </w:rPr>
        <w:object w:dxaOrig="460" w:dyaOrig="279" w14:anchorId="5AA9C9DA">
          <v:shape id="_x0000_i1069" type="#_x0000_t75" style="width:23.1pt;height:13.6pt" o:ole="">
            <v:imagedata r:id="rId98" o:title=""/>
          </v:shape>
          <o:OLEObject Type="Embed" ProgID="Equation.DSMT4" ShapeID="_x0000_i1069" DrawAspect="Content" ObjectID="_1770706617" r:id="rId99"/>
        </w:object>
      </w:r>
      <w:r w:rsidRPr="00A779DF">
        <w:t xml:space="preserve"> chơi ít nhất một môn thể thao: </w:t>
      </w:r>
      <w:r w:rsidRPr="00A779DF">
        <w:rPr>
          <w:position w:val="-10"/>
        </w:rPr>
        <w:object w:dxaOrig="5179" w:dyaOrig="320" w14:anchorId="3EB1A888">
          <v:shape id="_x0000_i1070" type="#_x0000_t75" style="width:259.45pt;height:16.3pt" o:ole="">
            <v:imagedata r:id="rId100" o:title=""/>
          </v:shape>
          <o:OLEObject Type="Embed" ProgID="Equation.DSMT4" ShapeID="_x0000_i1070" DrawAspect="Content" ObjectID="_1770706618" r:id="rId101"/>
        </w:object>
      </w:r>
      <w:r w:rsidRPr="00A779DF">
        <w:t>.</w:t>
      </w:r>
    </w:p>
    <w:p w14:paraId="6DD439B0" w14:textId="77777777" w:rsidR="001D2FDA" w:rsidRPr="00A779DF" w:rsidRDefault="001D2FDA" w:rsidP="001D2FDA">
      <w:pPr>
        <w:tabs>
          <w:tab w:val="left" w:pos="992"/>
          <w:tab w:val="left" w:pos="3402"/>
          <w:tab w:val="left" w:pos="5669"/>
          <w:tab w:val="left" w:pos="7937"/>
        </w:tabs>
        <w:ind w:left="992"/>
        <w:jc w:val="both"/>
      </w:pPr>
      <w:r w:rsidRPr="00A779DF">
        <w:t xml:space="preserve">b) Số học sinh của lớp: </w:t>
      </w:r>
      <w:r w:rsidRPr="00A779DF">
        <w:rPr>
          <w:position w:val="-10"/>
        </w:rPr>
        <w:object w:dxaOrig="3700" w:dyaOrig="320" w14:anchorId="409B384E">
          <v:shape id="_x0000_i1071" type="#_x0000_t75" style="width:184.75pt;height:16.3pt" o:ole="">
            <v:imagedata r:id="rId102" o:title=""/>
          </v:shape>
          <o:OLEObject Type="Embed" ProgID="Equation.DSMT4" ShapeID="_x0000_i1071" DrawAspect="Content" ObjectID="_1770706619" r:id="rId103"/>
        </w:object>
      </w:r>
      <w:r w:rsidRPr="00A779DF">
        <w:t>.</w:t>
      </w:r>
    </w:p>
    <w:p w14:paraId="3D2887EF" w14:textId="4EFF799D" w:rsidR="001D2FDA" w:rsidRPr="00A779DF" w:rsidRDefault="001D2FDA" w:rsidP="0018733A">
      <w:pPr>
        <w:pStyle w:val="ListParagraph"/>
        <w:numPr>
          <w:ilvl w:val="0"/>
          <w:numId w:val="1"/>
        </w:numPr>
        <w:tabs>
          <w:tab w:val="left" w:pos="992"/>
        </w:tabs>
        <w:spacing w:before="120" w:after="0" w:line="276" w:lineRule="auto"/>
      </w:pPr>
      <w:r w:rsidRPr="00A779DF">
        <w:t xml:space="preserve">Lớp 10 C có 45 học sinh, trong đó có 18 học sinh tham gia cuộc thi vẽ đồ họa trên máy tính, 24 học sinh tham gia cuộc thi tin học văn phòng cấp trường và 9 học sinh không tham gia cả hai cuộc thi này. Hỏi có bao nhiêu học sinh của lớp </w:t>
      </w:r>
      <w:r w:rsidRPr="00A779DF">
        <w:rPr>
          <w:position w:val="-6"/>
        </w:rPr>
        <w:object w:dxaOrig="460" w:dyaOrig="279" w14:anchorId="1DCBEC71">
          <v:shape id="_x0000_i1072" type="#_x0000_t75" style="width:23.1pt;height:14.25pt" o:ole="">
            <v:imagedata r:id="rId104" o:title=""/>
          </v:shape>
          <o:OLEObject Type="Embed" ProgID="Equation.DSMT4" ShapeID="_x0000_i1072" DrawAspect="Content" ObjectID="_1770706620" r:id="rId105"/>
        </w:object>
      </w:r>
      <w:r w:rsidRPr="00A779DF">
        <w:t xml:space="preserve"> tham gia đồng thời hai cuộ thị?</w:t>
      </w:r>
    </w:p>
    <w:p w14:paraId="56F3BAAF" w14:textId="77777777" w:rsidR="001D2FDA" w:rsidRPr="00A779DF" w:rsidRDefault="001D2FDA" w:rsidP="001D2FDA">
      <w:pPr>
        <w:tabs>
          <w:tab w:val="left" w:pos="992"/>
          <w:tab w:val="left" w:pos="3402"/>
          <w:tab w:val="left" w:pos="5669"/>
          <w:tab w:val="left" w:pos="7937"/>
        </w:tabs>
        <w:ind w:left="992"/>
        <w:jc w:val="center"/>
        <w:rPr>
          <w:b/>
          <w:bCs/>
        </w:rPr>
      </w:pPr>
      <w:r w:rsidRPr="00A779DF">
        <w:rPr>
          <w:b/>
          <w:bCs/>
          <w:color w:val="0000FF"/>
        </w:rPr>
        <w:t>Lời giải</w:t>
      </w:r>
    </w:p>
    <w:p w14:paraId="5F4DBAC4" w14:textId="77777777" w:rsidR="001D2FDA" w:rsidRPr="00A779DF" w:rsidRDefault="001D2FDA" w:rsidP="001D2FDA">
      <w:pPr>
        <w:tabs>
          <w:tab w:val="left" w:pos="992"/>
          <w:tab w:val="left" w:pos="3402"/>
          <w:tab w:val="left" w:pos="5669"/>
          <w:tab w:val="left" w:pos="7937"/>
        </w:tabs>
        <w:ind w:left="992"/>
        <w:jc w:val="both"/>
      </w:pPr>
      <w:r w:rsidRPr="00A779DF">
        <w:lastRenderedPageBreak/>
        <w:t>Gọi X là tập hợp các học sinh của lớp 10C.</w:t>
      </w:r>
    </w:p>
    <w:p w14:paraId="4402E052" w14:textId="77777777" w:rsidR="001D2FDA" w:rsidRPr="00A779DF" w:rsidRDefault="001D2FDA" w:rsidP="001D2FDA">
      <w:pPr>
        <w:tabs>
          <w:tab w:val="left" w:pos="992"/>
          <w:tab w:val="left" w:pos="3402"/>
          <w:tab w:val="left" w:pos="5669"/>
          <w:tab w:val="left" w:pos="7937"/>
        </w:tabs>
        <w:ind w:left="992"/>
        <w:jc w:val="both"/>
      </w:pPr>
      <w:r w:rsidRPr="00A779DF">
        <w:t>A là tập hợp các học sinh tham gia cuộc thi vẽ đồ họa trên máy tính,</w:t>
      </w:r>
    </w:p>
    <w:p w14:paraId="3D6491F1" w14:textId="77777777" w:rsidR="001D2FDA" w:rsidRPr="00A779DF" w:rsidRDefault="001D2FDA" w:rsidP="001D2FDA">
      <w:pPr>
        <w:tabs>
          <w:tab w:val="left" w:pos="992"/>
          <w:tab w:val="left" w:pos="3402"/>
          <w:tab w:val="left" w:pos="5669"/>
          <w:tab w:val="left" w:pos="7937"/>
        </w:tabs>
        <w:ind w:left="992"/>
        <w:jc w:val="both"/>
      </w:pPr>
      <w:r w:rsidRPr="00A779DF">
        <w:t>B là tập hợp các học sinh tham gia cuộc thi tin học văn phòng cấp trường.</w:t>
      </w:r>
    </w:p>
    <w:p w14:paraId="563F9075" w14:textId="77777777" w:rsidR="001D2FDA" w:rsidRPr="00A779DF" w:rsidRDefault="001D2FDA" w:rsidP="001D2FDA">
      <w:pPr>
        <w:tabs>
          <w:tab w:val="left" w:pos="992"/>
          <w:tab w:val="left" w:pos="3402"/>
          <w:tab w:val="left" w:pos="5669"/>
          <w:tab w:val="left" w:pos="7937"/>
        </w:tabs>
        <w:ind w:left="992"/>
        <w:jc w:val="both"/>
      </w:pPr>
      <w:r w:rsidRPr="00A779DF">
        <w:rPr>
          <w:noProof/>
        </w:rPr>
        <w:drawing>
          <wp:inline distT="0" distB="0" distL="0" distR="0" wp14:anchorId="1D53DDD1" wp14:editId="35715898">
            <wp:extent cx="2638425" cy="17049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638425" cy="1704975"/>
                    </a:xfrm>
                    <a:prstGeom prst="rect">
                      <a:avLst/>
                    </a:prstGeom>
                  </pic:spPr>
                </pic:pic>
              </a:graphicData>
            </a:graphic>
          </wp:inline>
        </w:drawing>
      </w:r>
    </w:p>
    <w:p w14:paraId="5F95C466" w14:textId="77777777" w:rsidR="001D2FDA" w:rsidRPr="00A779DF" w:rsidRDefault="001D2FDA" w:rsidP="001D2FDA">
      <w:pPr>
        <w:tabs>
          <w:tab w:val="left" w:pos="992"/>
          <w:tab w:val="left" w:pos="3402"/>
          <w:tab w:val="left" w:pos="5669"/>
          <w:tab w:val="left" w:pos="7937"/>
        </w:tabs>
        <w:ind w:left="992"/>
        <w:jc w:val="both"/>
      </w:pPr>
      <w:r w:rsidRPr="00A779DF">
        <w:t xml:space="preserve">Theo biểu đồ Ven ta có: </w:t>
      </w:r>
      <w:r w:rsidRPr="00A779DF">
        <w:rPr>
          <w:position w:val="-10"/>
        </w:rPr>
        <w:object w:dxaOrig="3060" w:dyaOrig="320" w14:anchorId="333A784E">
          <v:shape id="_x0000_i1073" type="#_x0000_t75" style="width:152.85pt;height:15.6pt" o:ole="">
            <v:imagedata r:id="rId107" o:title=""/>
          </v:shape>
          <o:OLEObject Type="Embed" ProgID="Equation.DSMT4" ShapeID="_x0000_i1073" DrawAspect="Content" ObjectID="_1770706621" r:id="rId108"/>
        </w:object>
      </w:r>
      <w:r w:rsidRPr="00A779DF">
        <w:t xml:space="preserve">. </w:t>
      </w:r>
      <w:r w:rsidRPr="00A779DF">
        <w:rPr>
          <w:position w:val="-10"/>
        </w:rPr>
        <w:object w:dxaOrig="940" w:dyaOrig="320" w14:anchorId="6526063A">
          <v:shape id="_x0000_i1074" type="#_x0000_t75" style="width:47.55pt;height:15.6pt" o:ole="">
            <v:imagedata r:id="rId109" o:title=""/>
          </v:shape>
          <o:OLEObject Type="Embed" ProgID="Equation.DSMT4" ShapeID="_x0000_i1074" DrawAspect="Content" ObjectID="_1770706622" r:id="rId110"/>
        </w:object>
      </w:r>
      <w:r w:rsidRPr="00A779DF">
        <w:t xml:space="preserve"> là số học sinh tham gia ít nhất một trong hai cuộc thi, bằng: </w:t>
      </w:r>
      <w:r w:rsidRPr="00A779DF">
        <w:rPr>
          <w:position w:val="-6"/>
        </w:rPr>
        <w:object w:dxaOrig="1100" w:dyaOrig="279" w14:anchorId="7EC9BA41">
          <v:shape id="_x0000_i1075" type="#_x0000_t75" style="width:55pt;height:14.25pt" o:ole="">
            <v:imagedata r:id="rId111" o:title=""/>
          </v:shape>
          <o:OLEObject Type="Embed" ProgID="Equation.DSMT4" ShapeID="_x0000_i1075" DrawAspect="Content" ObjectID="_1770706623" r:id="rId112"/>
        </w:object>
      </w:r>
      <w:r w:rsidRPr="00A779DF">
        <w:t xml:space="preserve"> (học sinh)</w:t>
      </w:r>
    </w:p>
    <w:p w14:paraId="0F9C6C7A" w14:textId="77777777" w:rsidR="001D2FDA" w:rsidRPr="00A779DF" w:rsidRDefault="001D2FDA" w:rsidP="001D2FDA">
      <w:pPr>
        <w:tabs>
          <w:tab w:val="left" w:pos="992"/>
          <w:tab w:val="left" w:pos="3402"/>
          <w:tab w:val="left" w:pos="5669"/>
          <w:tab w:val="left" w:pos="7937"/>
        </w:tabs>
        <w:ind w:left="992"/>
        <w:jc w:val="both"/>
      </w:pPr>
      <w:r w:rsidRPr="00A779DF">
        <w:t xml:space="preserve">Mà </w:t>
      </w:r>
      <w:r w:rsidRPr="00A779DF">
        <w:rPr>
          <w:position w:val="-10"/>
        </w:rPr>
        <w:object w:dxaOrig="3379" w:dyaOrig="320" w14:anchorId="1BFB51FE">
          <v:shape id="_x0000_i1076" type="#_x0000_t75" style="width:169.15pt;height:15.6pt" o:ole="">
            <v:imagedata r:id="rId113" o:title=""/>
          </v:shape>
          <o:OLEObject Type="Embed" ProgID="Equation.DSMT4" ShapeID="_x0000_i1076" DrawAspect="Content" ObjectID="_1770706624" r:id="rId114"/>
        </w:object>
      </w:r>
      <w:r w:rsidRPr="00A779DF">
        <w:t xml:space="preserve"> (do các học sinh tham gia cả 2 cuộc thi được tính hai lần)</w:t>
      </w:r>
    </w:p>
    <w:p w14:paraId="7EFA3B9D" w14:textId="77777777" w:rsidR="001D2FDA" w:rsidRPr="00A779DF" w:rsidRDefault="001D2FDA" w:rsidP="001D2FDA">
      <w:pPr>
        <w:tabs>
          <w:tab w:val="left" w:pos="992"/>
          <w:tab w:val="left" w:pos="3402"/>
          <w:tab w:val="left" w:pos="5669"/>
          <w:tab w:val="left" w:pos="7937"/>
        </w:tabs>
        <w:ind w:left="992"/>
        <w:jc w:val="both"/>
      </w:pPr>
      <w:r w:rsidRPr="00A779DF">
        <w:t>Suy ra số học sinh tham gia cả 2 cuộc thi là:</w:t>
      </w:r>
    </w:p>
    <w:p w14:paraId="60CDF82F" w14:textId="77777777" w:rsidR="001D2FDA" w:rsidRPr="00A779DF" w:rsidRDefault="001D2FDA" w:rsidP="001D2FDA">
      <w:pPr>
        <w:tabs>
          <w:tab w:val="left" w:pos="992"/>
          <w:tab w:val="left" w:pos="3402"/>
          <w:tab w:val="left" w:pos="5669"/>
          <w:tab w:val="left" w:pos="7937"/>
        </w:tabs>
        <w:ind w:left="992"/>
        <w:jc w:val="both"/>
      </w:pPr>
      <w:r w:rsidRPr="00A779DF">
        <w:rPr>
          <w:position w:val="-10"/>
        </w:rPr>
        <w:object w:dxaOrig="2640" w:dyaOrig="320" w14:anchorId="138532DA">
          <v:shape id="_x0000_i1077" type="#_x0000_t75" style="width:131.75pt;height:15.6pt" o:ole="">
            <v:imagedata r:id="rId115" o:title=""/>
          </v:shape>
          <o:OLEObject Type="Embed" ProgID="Equation.DSMT4" ShapeID="_x0000_i1077" DrawAspect="Content" ObjectID="_1770706625" r:id="rId116"/>
        </w:object>
      </w:r>
      <w:r w:rsidRPr="00A779DF">
        <w:rPr>
          <w:position w:val="-4"/>
        </w:rPr>
        <w:object w:dxaOrig="180" w:dyaOrig="279" w14:anchorId="77FC83CC">
          <v:shape id="_x0000_i1078" type="#_x0000_t75" style="width:8.85pt;height:14.25pt" o:ole="">
            <v:imagedata r:id="rId25" o:title=""/>
          </v:shape>
          <o:OLEObject Type="Embed" ProgID="Equation.DSMT4" ShapeID="_x0000_i1078" DrawAspect="Content" ObjectID="_1770706626" r:id="rId117"/>
        </w:object>
      </w:r>
    </w:p>
    <w:p w14:paraId="58B7108B" w14:textId="77777777" w:rsidR="001D2FDA" w:rsidRPr="00A779DF" w:rsidRDefault="001D2FDA" w:rsidP="001D2FDA">
      <w:pPr>
        <w:tabs>
          <w:tab w:val="left" w:pos="992"/>
          <w:tab w:val="left" w:pos="3402"/>
          <w:tab w:val="left" w:pos="5669"/>
          <w:tab w:val="left" w:pos="7937"/>
        </w:tabs>
        <w:ind w:left="992"/>
        <w:jc w:val="both"/>
      </w:pPr>
      <w:r w:rsidRPr="00A779DF">
        <w:t>Vậy có 6 học sinh của lớp 10 C tham gia đồng thời hai cuộc thi.</w:t>
      </w:r>
    </w:p>
    <w:p w14:paraId="02028CCD" w14:textId="52317EF0" w:rsidR="001D2FDA" w:rsidRPr="00A779DF" w:rsidRDefault="001D2FDA" w:rsidP="0018733A">
      <w:pPr>
        <w:pStyle w:val="ListParagraph"/>
        <w:numPr>
          <w:ilvl w:val="0"/>
          <w:numId w:val="1"/>
        </w:numPr>
        <w:tabs>
          <w:tab w:val="left" w:pos="992"/>
        </w:tabs>
        <w:spacing w:before="120" w:after="0" w:line="276" w:lineRule="auto"/>
      </w:pPr>
      <w:r w:rsidRPr="00A779DF">
        <w:t>Một lớp học có 36 học sinh, trong đó 20 người thích bóng rổ, 14 người thích bóng bàn và 10 người không thích môn nào trong hai môn thể thao này.</w:t>
      </w:r>
    </w:p>
    <w:p w14:paraId="36E041F4" w14:textId="77777777" w:rsidR="001D2FDA" w:rsidRPr="00A779DF" w:rsidRDefault="001D2FDA" w:rsidP="001D2FDA">
      <w:pPr>
        <w:tabs>
          <w:tab w:val="left" w:pos="992"/>
          <w:tab w:val="left" w:pos="3402"/>
          <w:tab w:val="left" w:pos="5669"/>
          <w:tab w:val="left" w:pos="7937"/>
        </w:tabs>
        <w:ind w:left="992"/>
        <w:jc w:val="both"/>
      </w:pPr>
      <w:r w:rsidRPr="00A779DF">
        <w:t>a) Có bao nhiêu học sinh của lớp thích cả hai môn trên?</w:t>
      </w:r>
    </w:p>
    <w:p w14:paraId="544F114C" w14:textId="77777777" w:rsidR="001D2FDA" w:rsidRPr="00A779DF" w:rsidRDefault="001D2FDA" w:rsidP="001D2FDA">
      <w:pPr>
        <w:tabs>
          <w:tab w:val="left" w:pos="992"/>
          <w:tab w:val="left" w:pos="3402"/>
          <w:tab w:val="left" w:pos="5669"/>
          <w:tab w:val="left" w:pos="7937"/>
        </w:tabs>
        <w:ind w:left="992"/>
        <w:jc w:val="both"/>
      </w:pPr>
      <w:r w:rsidRPr="00A779DF">
        <w:t>b) Có bao nhiêu học sinh của lớp thích bóng rổ nhưng không thích bóng bàn?</w:t>
      </w:r>
    </w:p>
    <w:p w14:paraId="7857716A" w14:textId="77777777" w:rsidR="001D2FDA" w:rsidRPr="00A779DF" w:rsidRDefault="001D2FDA" w:rsidP="001D2FDA">
      <w:pPr>
        <w:tabs>
          <w:tab w:val="left" w:pos="992"/>
          <w:tab w:val="left" w:pos="3402"/>
          <w:tab w:val="left" w:pos="5669"/>
          <w:tab w:val="left" w:pos="7937"/>
        </w:tabs>
        <w:ind w:left="992"/>
        <w:jc w:val="center"/>
      </w:pPr>
      <w:r w:rsidRPr="00A779DF">
        <w:rPr>
          <w:b/>
          <w:color w:val="0000FF"/>
        </w:rPr>
        <w:t>Lời giải</w:t>
      </w:r>
    </w:p>
    <w:p w14:paraId="4DA6E36C" w14:textId="77777777" w:rsidR="001D2FDA" w:rsidRPr="00A779DF" w:rsidRDefault="001D2FDA" w:rsidP="001D2FDA">
      <w:pPr>
        <w:tabs>
          <w:tab w:val="left" w:pos="992"/>
          <w:tab w:val="left" w:pos="3402"/>
          <w:tab w:val="left" w:pos="5669"/>
          <w:tab w:val="left" w:pos="7937"/>
        </w:tabs>
        <w:ind w:left="992"/>
        <w:jc w:val="both"/>
      </w:pPr>
      <w:r w:rsidRPr="00A779DF">
        <w:t xml:space="preserve">Kí hiệu </w:t>
      </w:r>
      <w:r w:rsidRPr="00A779DF">
        <w:rPr>
          <w:position w:val="-4"/>
        </w:rPr>
        <w:object w:dxaOrig="240" w:dyaOrig="260" w14:anchorId="2D592890">
          <v:shape id="_x0000_i1079" type="#_x0000_t75" style="width:12.25pt;height:13.6pt" o:ole="">
            <v:imagedata r:id="rId118" o:title=""/>
          </v:shape>
          <o:OLEObject Type="Embed" ProgID="Equation.DSMT4" ShapeID="_x0000_i1079" DrawAspect="Content" ObjectID="_1770706627" r:id="rId119"/>
        </w:object>
      </w:r>
      <w:r w:rsidRPr="00A779DF">
        <w:t xml:space="preserve"> là tập hợp các học sinh của lớp, </w:t>
      </w:r>
      <w:r w:rsidRPr="00A779DF">
        <w:rPr>
          <w:position w:val="-14"/>
        </w:rPr>
        <w:object w:dxaOrig="1260" w:dyaOrig="400" w14:anchorId="5075F51A">
          <v:shape id="_x0000_i1080" type="#_x0000_t75" style="width:63.15pt;height:20.4pt" o:ole="">
            <v:imagedata r:id="rId120" o:title=""/>
          </v:shape>
          <o:OLEObject Type="Embed" ProgID="Equation.DSMT4" ShapeID="_x0000_i1080" DrawAspect="Content" ObjectID="_1770706628" r:id="rId121"/>
        </w:object>
      </w:r>
      <w:r w:rsidRPr="00A779DF">
        <w:t xml:space="preserve"> thích bóng rổ</w:t>
      </w:r>
      <w:r w:rsidRPr="00A779DF">
        <w:rPr>
          <w:position w:val="-10"/>
        </w:rPr>
        <w:object w:dxaOrig="160" w:dyaOrig="320" w14:anchorId="5848C9A6">
          <v:shape id="_x0000_i1081" type="#_x0000_t75" style="width:8.15pt;height:16.3pt" o:ole="">
            <v:imagedata r:id="rId122" o:title=""/>
          </v:shape>
          <o:OLEObject Type="Embed" ProgID="Equation.DSMT4" ShapeID="_x0000_i1081" DrawAspect="Content" ObjectID="_1770706629" r:id="rId123"/>
        </w:object>
      </w:r>
      <w:r w:rsidRPr="00A779DF">
        <w:t>;</w:t>
      </w:r>
    </w:p>
    <w:p w14:paraId="166F8014" w14:textId="77777777" w:rsidR="001D2FDA" w:rsidRPr="00A779DF" w:rsidRDefault="001D2FDA" w:rsidP="001D2FDA">
      <w:pPr>
        <w:tabs>
          <w:tab w:val="left" w:pos="992"/>
          <w:tab w:val="left" w:pos="3402"/>
          <w:tab w:val="left" w:pos="5669"/>
          <w:tab w:val="left" w:pos="7937"/>
        </w:tabs>
        <w:ind w:left="992"/>
        <w:jc w:val="both"/>
      </w:pPr>
      <w:r w:rsidRPr="00A779DF">
        <w:rPr>
          <w:position w:val="-14"/>
        </w:rPr>
        <w:object w:dxaOrig="1280" w:dyaOrig="400" w14:anchorId="7B6CD206">
          <v:shape id="_x0000_i1082" type="#_x0000_t75" style="width:63.85pt;height:20.4pt" o:ole="">
            <v:imagedata r:id="rId124" o:title=""/>
          </v:shape>
          <o:OLEObject Type="Embed" ProgID="Equation.DSMT4" ShapeID="_x0000_i1082" DrawAspect="Content" ObjectID="_1770706630" r:id="rId125"/>
        </w:object>
      </w:r>
      <w:r w:rsidRPr="00A779DF">
        <w:t xml:space="preserve"> thích bóng bàn </w:t>
      </w:r>
      <w:r w:rsidRPr="00A779DF">
        <w:rPr>
          <w:position w:val="-10"/>
        </w:rPr>
        <w:object w:dxaOrig="160" w:dyaOrig="320" w14:anchorId="18C21F87">
          <v:shape id="_x0000_i1083" type="#_x0000_t75" style="width:8.15pt;height:16.3pt" o:ole="">
            <v:imagedata r:id="rId126" o:title=""/>
          </v:shape>
          <o:OLEObject Type="Embed" ProgID="Equation.DSMT4" ShapeID="_x0000_i1083" DrawAspect="Content" ObjectID="_1770706631" r:id="rId127"/>
        </w:object>
      </w:r>
      <w:r w:rsidRPr="00A779DF">
        <w:t>;</w:t>
      </w:r>
    </w:p>
    <w:p w14:paraId="4E912A93" w14:textId="77777777" w:rsidR="001D2FDA" w:rsidRPr="00A779DF" w:rsidRDefault="001D2FDA" w:rsidP="001D2FDA">
      <w:pPr>
        <w:tabs>
          <w:tab w:val="left" w:pos="992"/>
          <w:tab w:val="left" w:pos="3402"/>
          <w:tab w:val="left" w:pos="5669"/>
          <w:tab w:val="left" w:pos="7937"/>
        </w:tabs>
        <w:ind w:left="992"/>
        <w:jc w:val="both"/>
      </w:pPr>
      <w:r w:rsidRPr="00A779DF">
        <w:rPr>
          <w:position w:val="-14"/>
        </w:rPr>
        <w:object w:dxaOrig="1300" w:dyaOrig="400" w14:anchorId="6A402E85">
          <v:shape id="_x0000_i1084" type="#_x0000_t75" style="width:65.2pt;height:20.4pt" o:ole="">
            <v:imagedata r:id="rId128" o:title=""/>
          </v:shape>
          <o:OLEObject Type="Embed" ProgID="Equation.DSMT4" ShapeID="_x0000_i1084" DrawAspect="Content" ObjectID="_1770706632" r:id="rId129"/>
        </w:object>
      </w:r>
      <w:r w:rsidRPr="00A779DF">
        <w:t xml:space="preserve"> không thích môn nào trong hai môn </w:t>
      </w:r>
      <w:r w:rsidRPr="00A779DF">
        <w:rPr>
          <w:position w:val="-10"/>
        </w:rPr>
        <w:object w:dxaOrig="160" w:dyaOrig="320" w14:anchorId="3B459229">
          <v:shape id="_x0000_i1085" type="#_x0000_t75" style="width:8.15pt;height:16.3pt" o:ole="">
            <v:imagedata r:id="rId130" o:title=""/>
          </v:shape>
          <o:OLEObject Type="Embed" ProgID="Equation.DSMT4" ShapeID="_x0000_i1085" DrawAspect="Content" ObjectID="_1770706633" r:id="rId131"/>
        </w:object>
      </w:r>
      <w:r w:rsidRPr="00A779DF">
        <w:t>.</w:t>
      </w:r>
    </w:p>
    <w:p w14:paraId="321B22CB" w14:textId="77777777" w:rsidR="001D2FDA" w:rsidRPr="00A779DF" w:rsidRDefault="001D2FDA" w:rsidP="001D2FDA">
      <w:pPr>
        <w:tabs>
          <w:tab w:val="left" w:pos="992"/>
          <w:tab w:val="left" w:pos="3402"/>
          <w:tab w:val="left" w:pos="5669"/>
          <w:tab w:val="left" w:pos="7937"/>
        </w:tabs>
        <w:ind w:left="992"/>
        <w:jc w:val="both"/>
      </w:pPr>
      <w:r w:rsidRPr="00A779DF">
        <w:t xml:space="preserve">Theo giả thiết, </w:t>
      </w:r>
      <w:r w:rsidRPr="00A779DF">
        <w:rPr>
          <w:position w:val="-10"/>
        </w:rPr>
        <w:object w:dxaOrig="4200" w:dyaOrig="320" w14:anchorId="770513AC">
          <v:shape id="_x0000_i1086" type="#_x0000_t75" style="width:209.9pt;height:16.3pt" o:ole="">
            <v:imagedata r:id="rId132" o:title=""/>
          </v:shape>
          <o:OLEObject Type="Embed" ProgID="Equation.DSMT4" ShapeID="_x0000_i1086" DrawAspect="Content" ObjectID="_1770706634" r:id="rId133"/>
        </w:object>
      </w:r>
    </w:p>
    <w:p w14:paraId="561293F8" w14:textId="77777777" w:rsidR="001D2FDA" w:rsidRPr="00A779DF" w:rsidRDefault="001D2FDA" w:rsidP="001D2FDA">
      <w:pPr>
        <w:tabs>
          <w:tab w:val="left" w:pos="992"/>
          <w:tab w:val="left" w:pos="3402"/>
          <w:tab w:val="left" w:pos="5669"/>
          <w:tab w:val="left" w:pos="7937"/>
        </w:tabs>
        <w:ind w:left="992"/>
        <w:jc w:val="both"/>
      </w:pPr>
      <w:r w:rsidRPr="00A779DF">
        <w:t xml:space="preserve">a) Số học sinh thích một trong hai môn: </w:t>
      </w:r>
      <w:r w:rsidRPr="00A779DF">
        <w:rPr>
          <w:position w:val="-10"/>
        </w:rPr>
        <w:object w:dxaOrig="3739" w:dyaOrig="320" w14:anchorId="18D09317">
          <v:shape id="_x0000_i1087" type="#_x0000_t75" style="width:187.45pt;height:16.3pt" o:ole="">
            <v:imagedata r:id="rId134" o:title=""/>
          </v:shape>
          <o:OLEObject Type="Embed" ProgID="Equation.DSMT4" ShapeID="_x0000_i1087" DrawAspect="Content" ObjectID="_1770706635" r:id="rId135"/>
        </w:object>
      </w:r>
    </w:p>
    <w:p w14:paraId="21C38336" w14:textId="77777777" w:rsidR="001D2FDA" w:rsidRPr="00A779DF" w:rsidRDefault="001D2FDA" w:rsidP="001D2FDA">
      <w:pPr>
        <w:tabs>
          <w:tab w:val="left" w:pos="992"/>
          <w:tab w:val="left" w:pos="3402"/>
          <w:tab w:val="left" w:pos="5669"/>
          <w:tab w:val="left" w:pos="7937"/>
        </w:tabs>
        <w:ind w:left="992"/>
        <w:jc w:val="both"/>
      </w:pPr>
      <w:r w:rsidRPr="00A779DF">
        <w:rPr>
          <w:noProof/>
        </w:rPr>
        <w:drawing>
          <wp:inline distT="0" distB="0" distL="0" distR="0" wp14:anchorId="58608580" wp14:editId="09EE67E1">
            <wp:extent cx="1857375" cy="1771650"/>
            <wp:effectExtent l="0" t="0" r="952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1857375" cy="1771650"/>
                    </a:xfrm>
                    <a:prstGeom prst="rect">
                      <a:avLst/>
                    </a:prstGeom>
                  </pic:spPr>
                </pic:pic>
              </a:graphicData>
            </a:graphic>
          </wp:inline>
        </w:drawing>
      </w:r>
    </w:p>
    <w:p w14:paraId="648D7A98" w14:textId="77777777" w:rsidR="001D2FDA" w:rsidRPr="00A779DF" w:rsidRDefault="001D2FDA" w:rsidP="001D2FDA">
      <w:pPr>
        <w:tabs>
          <w:tab w:val="left" w:pos="992"/>
          <w:tab w:val="left" w:pos="3402"/>
          <w:tab w:val="left" w:pos="5669"/>
          <w:tab w:val="left" w:pos="7937"/>
        </w:tabs>
        <w:ind w:left="992"/>
        <w:jc w:val="both"/>
      </w:pPr>
      <w:r w:rsidRPr="00A779DF">
        <w:t xml:space="preserve">Số học sinh thích cả hai môn thể thao: </w:t>
      </w:r>
      <w:r w:rsidRPr="00A779DF">
        <w:rPr>
          <w:position w:val="-10"/>
        </w:rPr>
        <w:object w:dxaOrig="5120" w:dyaOrig="320" w14:anchorId="14A79886">
          <v:shape id="_x0000_i1088" type="#_x0000_t75" style="width:256.1pt;height:16.3pt" o:ole="">
            <v:imagedata r:id="rId137" o:title=""/>
          </v:shape>
          <o:OLEObject Type="Embed" ProgID="Equation.DSMT4" ShapeID="_x0000_i1088" DrawAspect="Content" ObjectID="_1770706636" r:id="rId138"/>
        </w:object>
      </w:r>
    </w:p>
    <w:p w14:paraId="22A4FA1A" w14:textId="77777777" w:rsidR="001D2FDA" w:rsidRPr="00A779DF" w:rsidRDefault="001D2FDA" w:rsidP="001D2FDA">
      <w:pPr>
        <w:tabs>
          <w:tab w:val="left" w:pos="992"/>
          <w:tab w:val="left" w:pos="3402"/>
          <w:tab w:val="left" w:pos="5669"/>
          <w:tab w:val="left" w:pos="7937"/>
        </w:tabs>
        <w:ind w:left="992"/>
        <w:jc w:val="both"/>
      </w:pPr>
      <w:r w:rsidRPr="00A779DF">
        <w:lastRenderedPageBreak/>
        <w:t xml:space="preserve">b) Số học sinh thích bóng rổ nhưng không thích bóng bàn: </w:t>
      </w:r>
      <w:r w:rsidRPr="00A779DF">
        <w:rPr>
          <w:position w:val="-10"/>
        </w:rPr>
        <w:object w:dxaOrig="3900" w:dyaOrig="320" w14:anchorId="7C9304DF">
          <v:shape id="_x0000_i1089" type="#_x0000_t75" style="width:194.95pt;height:16.3pt" o:ole="">
            <v:imagedata r:id="rId139" o:title=""/>
          </v:shape>
          <o:OLEObject Type="Embed" ProgID="Equation.DSMT4" ShapeID="_x0000_i1089" DrawAspect="Content" ObjectID="_1770706637" r:id="rId140"/>
        </w:object>
      </w:r>
    </w:p>
    <w:p w14:paraId="03AFE01F" w14:textId="5053BDAE" w:rsidR="001D2FDA" w:rsidRPr="00D57470" w:rsidRDefault="001D2FDA" w:rsidP="0018733A">
      <w:pPr>
        <w:pStyle w:val="ListParagraph"/>
        <w:numPr>
          <w:ilvl w:val="0"/>
          <w:numId w:val="1"/>
        </w:numPr>
        <w:tabs>
          <w:tab w:val="left" w:pos="992"/>
        </w:tabs>
        <w:spacing w:before="120" w:after="0" w:line="276" w:lineRule="auto"/>
      </w:pPr>
      <w:r w:rsidRPr="00D57470">
        <w:t>Lớp 10B có 28 học sinh tham gia câu lạc bộ thể thao và 19 học sinh tham gia câu lạc bộ âm nhạc. Biết rằng có 10 học sinh tham gia cả hai câu lạc bộ trên.</w:t>
      </w:r>
    </w:p>
    <w:p w14:paraId="0D35A782" w14:textId="77777777" w:rsidR="001D2FDA" w:rsidRPr="00D57470" w:rsidRDefault="001D2FDA" w:rsidP="001D2FDA">
      <w:pPr>
        <w:tabs>
          <w:tab w:val="left" w:pos="992"/>
          <w:tab w:val="left" w:pos="3402"/>
          <w:tab w:val="left" w:pos="5669"/>
          <w:tab w:val="left" w:pos="7937"/>
        </w:tabs>
        <w:ind w:left="992"/>
        <w:jc w:val="both"/>
      </w:pPr>
      <w:r w:rsidRPr="00D57470">
        <w:t xml:space="preserve">a) Có bao nhiêu học sinh ở lớp </w:t>
      </w:r>
      <w:r w:rsidRPr="00D57470">
        <w:rPr>
          <w:position w:val="-6"/>
        </w:rPr>
        <w:object w:dxaOrig="460" w:dyaOrig="279" w14:anchorId="1BCF35E7">
          <v:shape id="_x0000_i1090" type="#_x0000_t75" style="width:23.1pt;height:14.25pt" o:ole="">
            <v:imagedata r:id="rId141" o:title=""/>
          </v:shape>
          <o:OLEObject Type="Embed" ProgID="Equation.DSMT4" ShapeID="_x0000_i1090" DrawAspect="Content" ObjectID="_1770706638" r:id="rId142"/>
        </w:object>
      </w:r>
      <w:r w:rsidRPr="00D57470">
        <w:t xml:space="preserve"> tham gia câu lạc bộ thể thao và không tham gia câu lạc bộ âm nhạc?</w:t>
      </w:r>
    </w:p>
    <w:p w14:paraId="5E67DA13" w14:textId="77777777" w:rsidR="001D2FDA" w:rsidRPr="00D57470" w:rsidRDefault="001D2FDA" w:rsidP="001D2FDA">
      <w:pPr>
        <w:tabs>
          <w:tab w:val="left" w:pos="992"/>
          <w:tab w:val="left" w:pos="3402"/>
          <w:tab w:val="left" w:pos="5669"/>
          <w:tab w:val="left" w:pos="7937"/>
        </w:tabs>
        <w:ind w:left="992"/>
        <w:jc w:val="both"/>
      </w:pPr>
      <w:r w:rsidRPr="00D57470">
        <w:t>b) Có bao nhiêu học sinh ở lớp 10B tham gia ít nhất một trong hai câu lạc bộ trên?</w:t>
      </w:r>
    </w:p>
    <w:p w14:paraId="5125FF6A" w14:textId="77777777" w:rsidR="001D2FDA" w:rsidRPr="00D57470" w:rsidRDefault="001D2FDA" w:rsidP="001D2FDA">
      <w:pPr>
        <w:tabs>
          <w:tab w:val="left" w:pos="992"/>
          <w:tab w:val="left" w:pos="3402"/>
          <w:tab w:val="left" w:pos="5669"/>
          <w:tab w:val="left" w:pos="7937"/>
        </w:tabs>
        <w:ind w:left="992"/>
        <w:jc w:val="both"/>
      </w:pPr>
      <w:r w:rsidRPr="00D57470">
        <w:t>c) Biết lớp 10B có 40 học sinh. Có bao nhiêu học sinh không tham gia câu lạc bộ thể thao? Có bao nhiêu học sinh không tham gia cả hai câu lạc bộ?</w:t>
      </w:r>
    </w:p>
    <w:p w14:paraId="39C470A8" w14:textId="77777777" w:rsidR="001D2FDA" w:rsidRPr="00D57470" w:rsidRDefault="001D2FDA" w:rsidP="001D2FDA">
      <w:pPr>
        <w:tabs>
          <w:tab w:val="left" w:pos="992"/>
          <w:tab w:val="left" w:pos="3402"/>
          <w:tab w:val="left" w:pos="5669"/>
          <w:tab w:val="left" w:pos="7937"/>
        </w:tabs>
        <w:ind w:left="992"/>
        <w:jc w:val="center"/>
        <w:rPr>
          <w:b/>
          <w:bCs/>
        </w:rPr>
      </w:pPr>
      <w:r w:rsidRPr="00D57470">
        <w:rPr>
          <w:b/>
          <w:bCs/>
          <w:color w:val="0000FF"/>
        </w:rPr>
        <w:t>Lời giải</w:t>
      </w:r>
    </w:p>
    <w:p w14:paraId="4022AD21" w14:textId="77777777" w:rsidR="001D2FDA" w:rsidRPr="00D57470" w:rsidRDefault="001D2FDA" w:rsidP="001D2FDA">
      <w:pPr>
        <w:tabs>
          <w:tab w:val="left" w:pos="992"/>
          <w:tab w:val="left" w:pos="3402"/>
          <w:tab w:val="left" w:pos="5669"/>
          <w:tab w:val="left" w:pos="7937"/>
        </w:tabs>
        <w:ind w:left="992"/>
        <w:jc w:val="both"/>
      </w:pPr>
      <w:r w:rsidRPr="00D57470">
        <w:t>a) Trong 28 học sinh tham gia câu lạc bộ thể thao có 10 học sinh tham gia cả câu lạc bộ âm nhạc</w:t>
      </w:r>
    </w:p>
    <w:p w14:paraId="0D58AB80" w14:textId="77777777" w:rsidR="001D2FDA" w:rsidRPr="00D57470" w:rsidRDefault="001D2FDA" w:rsidP="001D2FDA">
      <w:pPr>
        <w:tabs>
          <w:tab w:val="left" w:pos="992"/>
          <w:tab w:val="left" w:pos="3402"/>
          <w:tab w:val="left" w:pos="5669"/>
          <w:tab w:val="left" w:pos="7937"/>
        </w:tabs>
        <w:ind w:left="992"/>
        <w:jc w:val="both"/>
      </w:pPr>
      <w:r w:rsidRPr="00D57470">
        <w:t>Vậy có 28-10=18 học sinh chỉ tham gia câu lạc bộ thể thao và không tham gia câu lạc bộ âm nhạc</w:t>
      </w:r>
    </w:p>
    <w:p w14:paraId="1DB7FF2E" w14:textId="77777777" w:rsidR="001D2FDA" w:rsidRPr="00D57470" w:rsidRDefault="001D2FDA" w:rsidP="001D2FDA">
      <w:pPr>
        <w:tabs>
          <w:tab w:val="left" w:pos="992"/>
          <w:tab w:val="left" w:pos="3402"/>
          <w:tab w:val="left" w:pos="5669"/>
          <w:tab w:val="left" w:pos="7937"/>
        </w:tabs>
        <w:ind w:left="992"/>
        <w:jc w:val="both"/>
      </w:pPr>
      <w:r w:rsidRPr="00D57470">
        <w:t xml:space="preserve">b) Số học sinh tham gia ít nhất một trong hai câu lạc bộ trên là: 28 + </w:t>
      </w:r>
      <w:r w:rsidRPr="00D57470">
        <w:rPr>
          <w:position w:val="-6"/>
        </w:rPr>
        <w:object w:dxaOrig="1180" w:dyaOrig="279" w14:anchorId="77538E32">
          <v:shape id="_x0000_i1091" type="#_x0000_t75" style="width:59.1pt;height:14.25pt" o:ole="">
            <v:imagedata r:id="rId143" o:title=""/>
          </v:shape>
          <o:OLEObject Type="Embed" ProgID="Equation.DSMT4" ShapeID="_x0000_i1091" DrawAspect="Content" ObjectID="_1770706639" r:id="rId144"/>
        </w:object>
      </w:r>
      <w:r w:rsidRPr="00D57470">
        <w:t xml:space="preserve"> (học sinh)</w:t>
      </w:r>
    </w:p>
    <w:p w14:paraId="36C54B99" w14:textId="77777777" w:rsidR="001D2FDA" w:rsidRPr="00D57470" w:rsidRDefault="001D2FDA" w:rsidP="001D2FDA">
      <w:pPr>
        <w:tabs>
          <w:tab w:val="left" w:pos="992"/>
          <w:tab w:val="left" w:pos="3402"/>
          <w:tab w:val="left" w:pos="5669"/>
          <w:tab w:val="left" w:pos="7937"/>
        </w:tabs>
        <w:ind w:left="992"/>
        <w:jc w:val="both"/>
      </w:pPr>
      <w:r w:rsidRPr="00D57470">
        <w:t>c) Cả lớp có 40 học sinh, trong đó có 28 học sinh tham gia câu lạc bộ thể thao.</w:t>
      </w:r>
    </w:p>
    <w:p w14:paraId="49F1F5C9" w14:textId="77777777" w:rsidR="001D2FDA" w:rsidRPr="00D57470" w:rsidRDefault="001D2FDA" w:rsidP="001D2FDA">
      <w:pPr>
        <w:tabs>
          <w:tab w:val="left" w:pos="992"/>
          <w:tab w:val="left" w:pos="3402"/>
          <w:tab w:val="left" w:pos="5669"/>
          <w:tab w:val="left" w:pos="7937"/>
        </w:tabs>
        <w:ind w:left="992"/>
        <w:jc w:val="both"/>
      </w:pPr>
      <w:r w:rsidRPr="00D57470">
        <w:t>Do đó số học sinh không tham gia câu lạc bộ thể thao là: 40 - 28 = 12 (học sinh)</w:t>
      </w:r>
    </w:p>
    <w:p w14:paraId="626F0B9D" w14:textId="77777777" w:rsidR="001D2FDA" w:rsidRPr="00D57470" w:rsidRDefault="001D2FDA" w:rsidP="001D2FDA">
      <w:pPr>
        <w:tabs>
          <w:tab w:val="left" w:pos="992"/>
          <w:tab w:val="left" w:pos="3402"/>
          <w:tab w:val="left" w:pos="5669"/>
          <w:tab w:val="left" w:pos="7937"/>
        </w:tabs>
        <w:ind w:left="992"/>
        <w:jc w:val="both"/>
      </w:pPr>
      <w:r w:rsidRPr="00D57470">
        <w:t>Cả lớp có 40 học sinh, trong đó có 37 học sinh tham gia ít nhất một trong hai câu lạc bộ.</w:t>
      </w:r>
    </w:p>
    <w:p w14:paraId="591D7FF1" w14:textId="77777777" w:rsidR="001D2FDA" w:rsidRPr="00D57470" w:rsidRDefault="001D2FDA" w:rsidP="001D2FDA">
      <w:pPr>
        <w:tabs>
          <w:tab w:val="left" w:pos="992"/>
          <w:tab w:val="left" w:pos="3402"/>
          <w:tab w:val="left" w:pos="5669"/>
          <w:tab w:val="left" w:pos="7937"/>
        </w:tabs>
        <w:ind w:left="992"/>
        <w:jc w:val="both"/>
      </w:pPr>
      <w:r w:rsidRPr="00D57470">
        <w:t>Vậy số học sinh không tham gia cả hai câu lạc bộ là: 40 - 37 = 3 (học sinh)</w:t>
      </w:r>
    </w:p>
    <w:p w14:paraId="5BC22EB2" w14:textId="2B827467" w:rsidR="001D2FDA" w:rsidRPr="00D57470" w:rsidRDefault="001D2FDA" w:rsidP="0018733A">
      <w:pPr>
        <w:pStyle w:val="ListParagraph"/>
        <w:numPr>
          <w:ilvl w:val="0"/>
          <w:numId w:val="1"/>
        </w:numPr>
        <w:tabs>
          <w:tab w:val="left" w:pos="992"/>
        </w:tabs>
        <w:spacing w:before="120" w:after="0" w:line="276" w:lineRule="auto"/>
      </w:pPr>
      <w:r w:rsidRPr="00D57470">
        <w:t>Một nhóm có 12 học sinh chuẩn bị cho hội diễn văn nghệ. Trong danh sách đăng kí tham gia tiết mục múa và tiết mục hát của nhóm đó, có 5 học sinh tham gia tiết mục múa, 3 học sinh tham gia cả hai tiết mục. Hỏi có bao nhiêu học sinh trong nhóm tham gia tiết mục hát? Biết có 4 học sinh của nhóm không tham gia tiết mục nào.</w:t>
      </w:r>
    </w:p>
    <w:p w14:paraId="43863CF4" w14:textId="77777777" w:rsidR="001D2FDA" w:rsidRPr="00D57470" w:rsidRDefault="001D2FDA" w:rsidP="001D2FDA">
      <w:pPr>
        <w:tabs>
          <w:tab w:val="left" w:pos="992"/>
          <w:tab w:val="left" w:pos="3402"/>
          <w:tab w:val="left" w:pos="5669"/>
          <w:tab w:val="left" w:pos="7937"/>
        </w:tabs>
        <w:ind w:left="992"/>
        <w:jc w:val="center"/>
        <w:rPr>
          <w:b/>
          <w:bCs/>
        </w:rPr>
      </w:pPr>
      <w:r w:rsidRPr="00D57470">
        <w:rPr>
          <w:b/>
          <w:bCs/>
          <w:color w:val="0000FF"/>
        </w:rPr>
        <w:t>Lời giải</w:t>
      </w:r>
    </w:p>
    <w:p w14:paraId="0FDD31C3" w14:textId="77777777" w:rsidR="001D2FDA" w:rsidRPr="00D57470" w:rsidRDefault="001D2FDA" w:rsidP="001D2FDA">
      <w:pPr>
        <w:tabs>
          <w:tab w:val="left" w:pos="992"/>
          <w:tab w:val="left" w:pos="3402"/>
          <w:tab w:val="left" w:pos="5669"/>
          <w:tab w:val="left" w:pos="7937"/>
        </w:tabs>
        <w:ind w:left="992"/>
        <w:jc w:val="both"/>
      </w:pPr>
      <w:r w:rsidRPr="00D57470">
        <w:t xml:space="preserve">Vì nhóm có 12 học sinh, trong đó có 4 học sinh không tham gia tiết mục nào nên tổng số học sinh tham gia hai tiết mục múa và hát là: </w:t>
      </w:r>
      <w:r w:rsidRPr="00D57470">
        <w:rPr>
          <w:position w:val="-6"/>
        </w:rPr>
        <w:object w:dxaOrig="960" w:dyaOrig="279" w14:anchorId="5B83059B">
          <v:shape id="_x0000_i1092" type="#_x0000_t75" style="width:48.25pt;height:14.25pt" o:ole="">
            <v:imagedata r:id="rId145" o:title=""/>
          </v:shape>
          <o:OLEObject Type="Embed" ProgID="Equation.DSMT4" ShapeID="_x0000_i1092" DrawAspect="Content" ObjectID="_1770706640" r:id="rId146"/>
        </w:object>
      </w:r>
      <w:r w:rsidRPr="00D57470">
        <w:t xml:space="preserve"> (học sinh)</w:t>
      </w:r>
    </w:p>
    <w:p w14:paraId="33CAC681" w14:textId="77777777" w:rsidR="001D2FDA" w:rsidRPr="00D57470" w:rsidRDefault="001D2FDA" w:rsidP="001D2FDA">
      <w:pPr>
        <w:tabs>
          <w:tab w:val="left" w:pos="992"/>
          <w:tab w:val="left" w:pos="3402"/>
          <w:tab w:val="left" w:pos="5669"/>
          <w:tab w:val="left" w:pos="7937"/>
        </w:tabs>
        <w:ind w:left="992"/>
        <w:jc w:val="both"/>
      </w:pPr>
      <w:r w:rsidRPr="00D57470">
        <w:t>Lại có: Trong 5 học sinh tham gia tiết mục múa, có 3 học sinh tham gia cả hai tiết mục</w:t>
      </w:r>
    </w:p>
    <w:p w14:paraId="052E1357" w14:textId="77777777" w:rsidR="001D2FDA" w:rsidRPr="00D57470" w:rsidRDefault="001D2FDA" w:rsidP="001D2FDA">
      <w:pPr>
        <w:tabs>
          <w:tab w:val="left" w:pos="992"/>
          <w:tab w:val="left" w:pos="3402"/>
          <w:tab w:val="left" w:pos="5669"/>
          <w:tab w:val="left" w:pos="7937"/>
        </w:tabs>
        <w:ind w:left="992"/>
        <w:jc w:val="both"/>
      </w:pPr>
      <w:r w:rsidRPr="00D57470">
        <w:t xml:space="preserve">Vậy số học sinh chỉ tham gia tiết mục múa là: </w:t>
      </w:r>
      <w:r w:rsidRPr="00D57470">
        <w:rPr>
          <w:position w:val="-6"/>
        </w:rPr>
        <w:object w:dxaOrig="859" w:dyaOrig="279" w14:anchorId="4C7AE572">
          <v:shape id="_x0000_i1093" type="#_x0000_t75" style="width:42.8pt;height:14.25pt" o:ole="">
            <v:imagedata r:id="rId147" o:title=""/>
          </v:shape>
          <o:OLEObject Type="Embed" ProgID="Equation.DSMT4" ShapeID="_x0000_i1093" DrawAspect="Content" ObjectID="_1770706641" r:id="rId148"/>
        </w:object>
      </w:r>
      <w:r w:rsidRPr="00D57470">
        <w:t xml:space="preserve"> (học sinh)</w:t>
      </w:r>
    </w:p>
    <w:p w14:paraId="53A8A73A" w14:textId="77777777" w:rsidR="001D2FDA" w:rsidRPr="00D57470" w:rsidRDefault="001D2FDA" w:rsidP="001D2FDA">
      <w:pPr>
        <w:tabs>
          <w:tab w:val="left" w:pos="992"/>
          <w:tab w:val="left" w:pos="3402"/>
          <w:tab w:val="left" w:pos="5669"/>
          <w:tab w:val="left" w:pos="7937"/>
        </w:tabs>
        <w:ind w:left="992"/>
        <w:jc w:val="both"/>
      </w:pPr>
      <w:r w:rsidRPr="00D57470">
        <w:t xml:space="preserve">Do đó số học sinh tham gia tiết mục hát là: 8 - </w:t>
      </w:r>
      <w:r w:rsidRPr="00D57470">
        <w:rPr>
          <w:position w:val="-6"/>
        </w:rPr>
        <w:object w:dxaOrig="560" w:dyaOrig="279" w14:anchorId="21C133F6">
          <v:shape id="_x0000_i1094" type="#_x0000_t75" style="width:27.85pt;height:14.25pt" o:ole="">
            <v:imagedata r:id="rId149" o:title=""/>
          </v:shape>
          <o:OLEObject Type="Embed" ProgID="Equation.DSMT4" ShapeID="_x0000_i1094" DrawAspect="Content" ObjectID="_1770706642" r:id="rId150"/>
        </w:object>
      </w:r>
      <w:r w:rsidRPr="00D57470">
        <w:t xml:space="preserve"> (học sinh)</w:t>
      </w:r>
    </w:p>
    <w:p w14:paraId="082445DF" w14:textId="77777777" w:rsidR="001D2FDA" w:rsidRPr="00D57470" w:rsidRDefault="001D2FDA" w:rsidP="001D2FDA">
      <w:pPr>
        <w:tabs>
          <w:tab w:val="left" w:pos="992"/>
          <w:tab w:val="left" w:pos="3402"/>
          <w:tab w:val="left" w:pos="5669"/>
          <w:tab w:val="left" w:pos="7937"/>
        </w:tabs>
        <w:ind w:left="992"/>
        <w:jc w:val="both"/>
      </w:pPr>
      <w:r w:rsidRPr="00D57470">
        <w:t>Vậy trong nhóm có 6 học sinh tham gia tiết mục hát.</w:t>
      </w:r>
    </w:p>
    <w:p w14:paraId="729941C4" w14:textId="59391308" w:rsidR="001D2FDA" w:rsidRPr="00D57470" w:rsidRDefault="001D2FDA" w:rsidP="0018733A">
      <w:pPr>
        <w:pStyle w:val="ListParagraph"/>
        <w:numPr>
          <w:ilvl w:val="0"/>
          <w:numId w:val="1"/>
        </w:numPr>
        <w:tabs>
          <w:tab w:val="left" w:pos="992"/>
        </w:tabs>
        <w:spacing w:before="120" w:after="0" w:line="276" w:lineRule="auto"/>
      </w:pPr>
      <w:r w:rsidRPr="00D57470">
        <w:t xml:space="preserve">Trong đợt văn nghệ chào mừng ngày 20/11, lớp </w:t>
      </w:r>
      <w:r w:rsidRPr="00D57470">
        <w:rPr>
          <w:position w:val="-6"/>
        </w:rPr>
        <w:object w:dxaOrig="480" w:dyaOrig="279" w14:anchorId="0BF32D47">
          <v:shape id="_x0000_i1095" type="#_x0000_t75" style="width:23.75pt;height:14.25pt" o:ole="">
            <v:imagedata r:id="rId151" o:title=""/>
          </v:shape>
          <o:OLEObject Type="Embed" ProgID="Equation.DSMT4" ShapeID="_x0000_i1095" DrawAspect="Content" ObjectID="_1770706643" r:id="rId152"/>
        </w:object>
      </w:r>
      <w:r w:rsidRPr="00D57470">
        <w:t xml:space="preserve"> đăng kí tham gia hai tiết mục, đó là hát tốp ca và múa. Gọi </w:t>
      </w:r>
      <w:r w:rsidRPr="00D57470">
        <w:rPr>
          <w:position w:val="-4"/>
        </w:rPr>
        <w:object w:dxaOrig="240" w:dyaOrig="260" w14:anchorId="0B1CA628">
          <v:shape id="_x0000_i1096" type="#_x0000_t75" style="width:12.25pt;height:12.9pt" o:ole="">
            <v:imagedata r:id="rId153" o:title=""/>
          </v:shape>
          <o:OLEObject Type="Embed" ProgID="Equation.DSMT4" ShapeID="_x0000_i1096" DrawAspect="Content" ObjectID="_1770706644" r:id="rId154"/>
        </w:object>
      </w:r>
      <w:r w:rsidRPr="00D57470">
        <w:t xml:space="preserve"> là tập hợp các học sinh tham gia hát tốp ca, </w:t>
      </w:r>
      <w:r w:rsidRPr="00D57470">
        <w:rPr>
          <w:position w:val="-4"/>
        </w:rPr>
        <w:object w:dxaOrig="240" w:dyaOrig="260" w14:anchorId="651F0A32">
          <v:shape id="_x0000_i1097" type="#_x0000_t75" style="width:12.25pt;height:12.9pt" o:ole="">
            <v:imagedata r:id="rId155" o:title=""/>
          </v:shape>
          <o:OLEObject Type="Embed" ProgID="Equation.DSMT4" ShapeID="_x0000_i1097" DrawAspect="Content" ObjectID="_1770706645" r:id="rId156"/>
        </w:object>
      </w:r>
      <w:r w:rsidRPr="00D57470">
        <w:t xml:space="preserve"> là tập hợp các học sinh tham gia múa, </w:t>
      </w:r>
      <w:r w:rsidRPr="00D57470">
        <w:rPr>
          <w:position w:val="-4"/>
        </w:rPr>
        <w:object w:dxaOrig="240" w:dyaOrig="260" w14:anchorId="72D70CCF">
          <v:shape id="_x0000_i1098" type="#_x0000_t75" style="width:12.25pt;height:12.9pt" o:ole="">
            <v:imagedata r:id="rId157" o:title=""/>
          </v:shape>
          <o:OLEObject Type="Embed" ProgID="Equation.DSMT4" ShapeID="_x0000_i1098" DrawAspect="Content" ObjectID="_1770706646" r:id="rId158"/>
        </w:object>
      </w:r>
      <w:r w:rsidRPr="00D57470">
        <w:t xml:space="preserve"> là tập hợp các học sinh của lớp. Mô tả các tập hợp sau đây:</w:t>
      </w:r>
    </w:p>
    <w:p w14:paraId="7C7D0086" w14:textId="77777777" w:rsidR="001D2FDA" w:rsidRPr="00D57470" w:rsidRDefault="001D2FDA" w:rsidP="001D2FDA">
      <w:pPr>
        <w:tabs>
          <w:tab w:val="left" w:pos="992"/>
          <w:tab w:val="left" w:pos="3402"/>
          <w:tab w:val="left" w:pos="5669"/>
          <w:tab w:val="left" w:pos="7937"/>
        </w:tabs>
        <w:ind w:left="992"/>
        <w:jc w:val="both"/>
      </w:pPr>
      <w:r w:rsidRPr="00D57470">
        <w:t xml:space="preserve">a) </w:t>
      </w:r>
      <w:r w:rsidRPr="00D57470">
        <w:rPr>
          <w:position w:val="-4"/>
        </w:rPr>
        <w:object w:dxaOrig="660" w:dyaOrig="260" w14:anchorId="3F134993">
          <v:shape id="_x0000_i1099" type="#_x0000_t75" style="width:33.3pt;height:12.9pt" o:ole="">
            <v:imagedata r:id="rId159" o:title=""/>
          </v:shape>
          <o:OLEObject Type="Embed" ProgID="Equation.DSMT4" ShapeID="_x0000_i1099" DrawAspect="Content" ObjectID="_1770706647" r:id="rId160"/>
        </w:object>
      </w:r>
      <w:r w:rsidRPr="00D57470">
        <w:t xml:space="preserve">b) </w:t>
      </w:r>
      <w:r w:rsidRPr="00D57470">
        <w:rPr>
          <w:position w:val="-4"/>
        </w:rPr>
        <w:object w:dxaOrig="660" w:dyaOrig="260" w14:anchorId="61FA674A">
          <v:shape id="_x0000_i1100" type="#_x0000_t75" style="width:33.3pt;height:12.9pt" o:ole="">
            <v:imagedata r:id="rId161" o:title=""/>
          </v:shape>
          <o:OLEObject Type="Embed" ProgID="Equation.DSMT4" ShapeID="_x0000_i1100" DrawAspect="Content" ObjectID="_1770706648" r:id="rId162"/>
        </w:object>
      </w:r>
      <w:r w:rsidRPr="00D57470">
        <w:t xml:space="preserve">;c) </w:t>
      </w:r>
      <w:r w:rsidRPr="00D57470">
        <w:rPr>
          <w:position w:val="-6"/>
        </w:rPr>
        <w:object w:dxaOrig="560" w:dyaOrig="279" w14:anchorId="5E596862">
          <v:shape id="_x0000_i1101" type="#_x0000_t75" style="width:27.85pt;height:14.25pt" o:ole="">
            <v:imagedata r:id="rId163" o:title=""/>
          </v:shape>
          <o:OLEObject Type="Embed" ProgID="Equation.DSMT4" ShapeID="_x0000_i1101" DrawAspect="Content" ObjectID="_1770706649" r:id="rId164"/>
        </w:object>
      </w:r>
      <w:r w:rsidRPr="00D57470">
        <w:t xml:space="preserve">;d) </w:t>
      </w:r>
      <w:r w:rsidRPr="00D57470">
        <w:rPr>
          <w:position w:val="-6"/>
        </w:rPr>
        <w:object w:dxaOrig="560" w:dyaOrig="279" w14:anchorId="27066406">
          <v:shape id="_x0000_i1102" type="#_x0000_t75" style="width:27.85pt;height:14.25pt" o:ole="">
            <v:imagedata r:id="rId165" o:title=""/>
          </v:shape>
          <o:OLEObject Type="Embed" ProgID="Equation.DSMT4" ShapeID="_x0000_i1102" DrawAspect="Content" ObjectID="_1770706650" r:id="rId166"/>
        </w:object>
      </w:r>
      <w:r w:rsidRPr="00D57470">
        <w:t xml:space="preserve">;g) </w:t>
      </w:r>
      <w:r w:rsidRPr="00D57470">
        <w:rPr>
          <w:position w:val="-10"/>
        </w:rPr>
        <w:object w:dxaOrig="1140" w:dyaOrig="320" w14:anchorId="3B380DA7">
          <v:shape id="_x0000_i1103" type="#_x0000_t75" style="width:57.05pt;height:15.6pt" o:ole="">
            <v:imagedata r:id="rId167" o:title=""/>
          </v:shape>
          <o:OLEObject Type="Embed" ProgID="Equation.DSMT4" ShapeID="_x0000_i1103" DrawAspect="Content" ObjectID="_1770706651" r:id="rId168"/>
        </w:object>
      </w:r>
      <w:r w:rsidRPr="00D57470">
        <w:t>.</w:t>
      </w:r>
    </w:p>
    <w:p w14:paraId="628A0C7D" w14:textId="77777777" w:rsidR="001D2FDA" w:rsidRPr="00D57470" w:rsidRDefault="001D2FDA" w:rsidP="001D2FDA">
      <w:pPr>
        <w:tabs>
          <w:tab w:val="left" w:pos="992"/>
          <w:tab w:val="left" w:pos="3402"/>
          <w:tab w:val="left" w:pos="5669"/>
          <w:tab w:val="left" w:pos="7937"/>
        </w:tabs>
        <w:ind w:left="992"/>
        <w:jc w:val="center"/>
      </w:pPr>
      <w:r w:rsidRPr="00D57470">
        <w:rPr>
          <w:b/>
          <w:color w:val="0000FF"/>
        </w:rPr>
        <w:t>Lời giải</w:t>
      </w:r>
    </w:p>
    <w:p w14:paraId="650E0255" w14:textId="77777777" w:rsidR="001D2FDA" w:rsidRPr="00D57470" w:rsidRDefault="001D2FDA" w:rsidP="001D2FDA">
      <w:pPr>
        <w:tabs>
          <w:tab w:val="left" w:pos="992"/>
          <w:tab w:val="left" w:pos="3402"/>
          <w:tab w:val="left" w:pos="5669"/>
          <w:tab w:val="left" w:pos="7937"/>
        </w:tabs>
        <w:ind w:left="992"/>
        <w:jc w:val="both"/>
      </w:pPr>
      <w:r w:rsidRPr="00D57470">
        <w:t xml:space="preserve">a) </w:t>
      </w:r>
      <w:r w:rsidRPr="00D57470">
        <w:rPr>
          <w:position w:val="-4"/>
        </w:rPr>
        <w:object w:dxaOrig="660" w:dyaOrig="260" w14:anchorId="7070807A">
          <v:shape id="_x0000_i1104" type="#_x0000_t75" style="width:33.3pt;height:12.9pt" o:ole="">
            <v:imagedata r:id="rId169" o:title=""/>
          </v:shape>
          <o:OLEObject Type="Embed" ProgID="Equation.DSMT4" ShapeID="_x0000_i1104" DrawAspect="Content" ObjectID="_1770706652" r:id="rId170"/>
        </w:object>
      </w:r>
      <w:r w:rsidRPr="00D57470">
        <w:t xml:space="preserve"> là tập hợp các học sinh tham gia cả hai tiết mục là hát tốp ca và múa.</w:t>
      </w:r>
    </w:p>
    <w:p w14:paraId="657C586F" w14:textId="77777777" w:rsidR="001D2FDA" w:rsidRPr="00D57470" w:rsidRDefault="001D2FDA" w:rsidP="001D2FDA">
      <w:pPr>
        <w:tabs>
          <w:tab w:val="left" w:pos="992"/>
          <w:tab w:val="left" w:pos="3402"/>
          <w:tab w:val="left" w:pos="5669"/>
          <w:tab w:val="left" w:pos="7937"/>
        </w:tabs>
        <w:ind w:left="992"/>
        <w:jc w:val="both"/>
      </w:pPr>
      <w:r w:rsidRPr="00D57470">
        <w:t xml:space="preserve">b) </w:t>
      </w:r>
      <w:r w:rsidRPr="00D57470">
        <w:rPr>
          <w:position w:val="-4"/>
        </w:rPr>
        <w:object w:dxaOrig="660" w:dyaOrig="260" w14:anchorId="26FDCD18">
          <v:shape id="_x0000_i1105" type="#_x0000_t75" style="width:33.3pt;height:12.9pt" o:ole="">
            <v:imagedata r:id="rId171" o:title=""/>
          </v:shape>
          <o:OLEObject Type="Embed" ProgID="Equation.DSMT4" ShapeID="_x0000_i1105" DrawAspect="Content" ObjectID="_1770706653" r:id="rId172"/>
        </w:object>
      </w:r>
      <w:r w:rsidRPr="00D57470">
        <w:t xml:space="preserve"> là tập hợp các học sinh tham gia ít nhất một trong hai tiết mục là hát tốp ca hoặc múa.</w:t>
      </w:r>
    </w:p>
    <w:p w14:paraId="6E598731" w14:textId="77777777" w:rsidR="001D2FDA" w:rsidRPr="00D57470" w:rsidRDefault="001D2FDA" w:rsidP="001D2FDA">
      <w:pPr>
        <w:tabs>
          <w:tab w:val="left" w:pos="992"/>
          <w:tab w:val="left" w:pos="3402"/>
          <w:tab w:val="left" w:pos="5669"/>
          <w:tab w:val="left" w:pos="7937"/>
        </w:tabs>
        <w:ind w:left="992"/>
        <w:jc w:val="both"/>
      </w:pPr>
      <w:r w:rsidRPr="00D57470">
        <w:t xml:space="preserve">c) </w:t>
      </w:r>
      <w:r w:rsidRPr="00D57470">
        <w:rPr>
          <w:position w:val="-6"/>
        </w:rPr>
        <w:object w:dxaOrig="560" w:dyaOrig="279" w14:anchorId="71B1E676">
          <v:shape id="_x0000_i1106" type="#_x0000_t75" style="width:27.85pt;height:14.25pt" o:ole="">
            <v:imagedata r:id="rId173" o:title=""/>
          </v:shape>
          <o:OLEObject Type="Embed" ProgID="Equation.DSMT4" ShapeID="_x0000_i1106" DrawAspect="Content" ObjectID="_1770706654" r:id="rId174"/>
        </w:object>
      </w:r>
      <w:r w:rsidRPr="00D57470">
        <w:t xml:space="preserve"> là tập hợp các học sinh tham gia hát tốp ca nhưng không tham gia múa.</w:t>
      </w:r>
    </w:p>
    <w:p w14:paraId="7BA46014" w14:textId="77777777" w:rsidR="001D2FDA" w:rsidRPr="00D57470" w:rsidRDefault="001D2FDA" w:rsidP="001D2FDA">
      <w:pPr>
        <w:tabs>
          <w:tab w:val="left" w:pos="992"/>
          <w:tab w:val="left" w:pos="3402"/>
          <w:tab w:val="left" w:pos="5669"/>
          <w:tab w:val="left" w:pos="7937"/>
        </w:tabs>
        <w:ind w:left="992"/>
        <w:jc w:val="both"/>
      </w:pPr>
      <w:r w:rsidRPr="00D57470">
        <w:lastRenderedPageBreak/>
        <w:t xml:space="preserve">d) </w:t>
      </w:r>
      <w:r w:rsidRPr="00D57470">
        <w:rPr>
          <w:position w:val="-6"/>
        </w:rPr>
        <w:object w:dxaOrig="560" w:dyaOrig="279" w14:anchorId="50E3276A">
          <v:shape id="_x0000_i1107" type="#_x0000_t75" style="width:27.85pt;height:14.25pt" o:ole="">
            <v:imagedata r:id="rId175" o:title=""/>
          </v:shape>
          <o:OLEObject Type="Embed" ProgID="Equation.DSMT4" ShapeID="_x0000_i1107" DrawAspect="Content" ObjectID="_1770706655" r:id="rId176"/>
        </w:object>
      </w:r>
      <w:r w:rsidRPr="00D57470">
        <w:t xml:space="preserve"> là tập hợp các học sinh của lớp </w:t>
      </w:r>
      <w:r w:rsidRPr="00D57470">
        <w:rPr>
          <w:position w:val="-6"/>
        </w:rPr>
        <w:object w:dxaOrig="480" w:dyaOrig="279" w14:anchorId="356BF2BD">
          <v:shape id="_x0000_i1108" type="#_x0000_t75" style="width:23.75pt;height:14.25pt" o:ole="">
            <v:imagedata r:id="rId177" o:title=""/>
          </v:shape>
          <o:OLEObject Type="Embed" ProgID="Equation.DSMT4" ShapeID="_x0000_i1108" DrawAspect="Content" ObjectID="_1770706656" r:id="rId178"/>
        </w:object>
      </w:r>
      <w:r w:rsidRPr="00D57470">
        <w:t xml:space="preserve"> không tham gia hát tốp ca.</w:t>
      </w:r>
    </w:p>
    <w:p w14:paraId="6C06D414" w14:textId="77777777" w:rsidR="001D2FDA" w:rsidRPr="00D57470" w:rsidRDefault="001D2FDA" w:rsidP="001D2FDA">
      <w:pPr>
        <w:tabs>
          <w:tab w:val="left" w:pos="992"/>
          <w:tab w:val="left" w:pos="3402"/>
          <w:tab w:val="left" w:pos="5669"/>
          <w:tab w:val="left" w:pos="7937"/>
        </w:tabs>
        <w:ind w:left="992"/>
        <w:jc w:val="both"/>
      </w:pPr>
      <w:r w:rsidRPr="00D57470">
        <w:t xml:space="preserve">g) </w:t>
      </w:r>
      <w:r w:rsidRPr="00D57470">
        <w:rPr>
          <w:position w:val="-10"/>
        </w:rPr>
        <w:object w:dxaOrig="1140" w:dyaOrig="320" w14:anchorId="094BFF5A">
          <v:shape id="_x0000_i1109" type="#_x0000_t75" style="width:57.05pt;height:15.6pt" o:ole="">
            <v:imagedata r:id="rId179" o:title=""/>
          </v:shape>
          <o:OLEObject Type="Embed" ProgID="Equation.DSMT4" ShapeID="_x0000_i1109" DrawAspect="Content" ObjectID="_1770706657" r:id="rId180"/>
        </w:object>
      </w:r>
      <w:r w:rsidRPr="00D57470">
        <w:t xml:space="preserve"> là tập hợp các học sinh của lớp </w:t>
      </w:r>
      <w:r w:rsidRPr="00D57470">
        <w:rPr>
          <w:position w:val="-6"/>
        </w:rPr>
        <w:object w:dxaOrig="480" w:dyaOrig="279" w14:anchorId="438FC622">
          <v:shape id="_x0000_i1110" type="#_x0000_t75" style="width:23.75pt;height:14.25pt" o:ole="">
            <v:imagedata r:id="rId181" o:title=""/>
          </v:shape>
          <o:OLEObject Type="Embed" ProgID="Equation.DSMT4" ShapeID="_x0000_i1110" DrawAspect="Content" ObjectID="_1770706658" r:id="rId182"/>
        </w:object>
      </w:r>
      <w:r w:rsidRPr="00D57470">
        <w:t xml:space="preserve"> không tham gia tiết mục nào trong hai tiết mục hát tốp ca và múa.</w:t>
      </w:r>
    </w:p>
    <w:p w14:paraId="5D02E3FF" w14:textId="2DA31EA4" w:rsidR="001D2FDA" w:rsidRPr="00D57470" w:rsidRDefault="001D2FDA" w:rsidP="0018733A">
      <w:pPr>
        <w:pStyle w:val="ListParagraph"/>
        <w:numPr>
          <w:ilvl w:val="0"/>
          <w:numId w:val="1"/>
        </w:numPr>
        <w:tabs>
          <w:tab w:val="left" w:pos="992"/>
        </w:tabs>
        <w:spacing w:before="120" w:after="0" w:line="276" w:lineRule="auto"/>
      </w:pPr>
      <w:r w:rsidRPr="00D57470">
        <w:t xml:space="preserve">Lớp </w:t>
      </w:r>
      <w:r w:rsidRPr="00D57470">
        <w:rPr>
          <w:position w:val="-6"/>
        </w:rPr>
        <w:object w:dxaOrig="480" w:dyaOrig="279" w14:anchorId="7DB0E728">
          <v:shape id="_x0000_i1111" type="#_x0000_t75" style="width:23.75pt;height:14.25pt" o:ole="">
            <v:imagedata r:id="rId183" o:title=""/>
          </v:shape>
          <o:OLEObject Type="Embed" ProgID="Equation.DSMT4" ShapeID="_x0000_i1111" DrawAspect="Content" ObjectID="_1770706659" r:id="rId184"/>
        </w:object>
      </w:r>
      <w:r w:rsidRPr="00D57470">
        <w:t xml:space="preserve"> có 27 học sinh tham gia ít nhất một trong hai câu lạc bộ bóng đá và cờ vua, trong đó có 19 học sinh tham gia câu lạc bộ bóng đá, 15 học sinh tham gia câu lạc bộ cờ vua.</w:t>
      </w:r>
    </w:p>
    <w:p w14:paraId="52F19AA8" w14:textId="77777777" w:rsidR="001D2FDA" w:rsidRPr="00D57470" w:rsidRDefault="001D2FDA" w:rsidP="001D2FDA">
      <w:pPr>
        <w:tabs>
          <w:tab w:val="left" w:pos="992"/>
          <w:tab w:val="left" w:pos="3402"/>
          <w:tab w:val="left" w:pos="5669"/>
          <w:tab w:val="left" w:pos="7937"/>
        </w:tabs>
        <w:ind w:left="992"/>
        <w:jc w:val="both"/>
      </w:pPr>
      <w:r w:rsidRPr="00D57470">
        <w:t>a) Có bao nhiêu học sinh tham gia câu lạc bộ bóng đá mà không tham gia câu lạc bộ cờ vua?</w:t>
      </w:r>
    </w:p>
    <w:p w14:paraId="19C703E3" w14:textId="77777777" w:rsidR="001D2FDA" w:rsidRPr="00D57470" w:rsidRDefault="001D2FDA" w:rsidP="001D2FDA">
      <w:pPr>
        <w:tabs>
          <w:tab w:val="left" w:pos="992"/>
          <w:tab w:val="left" w:pos="3402"/>
          <w:tab w:val="left" w:pos="5669"/>
          <w:tab w:val="left" w:pos="7937"/>
        </w:tabs>
        <w:ind w:left="992"/>
        <w:jc w:val="both"/>
      </w:pPr>
      <w:r w:rsidRPr="00D57470">
        <w:t>b) Có bao nhiêu học sinh tham gia cả hai câu lạc bộ?</w:t>
      </w:r>
    </w:p>
    <w:p w14:paraId="02ECE1AD" w14:textId="77777777" w:rsidR="001D2FDA" w:rsidRPr="00D57470" w:rsidRDefault="001D2FDA" w:rsidP="001D2FDA">
      <w:pPr>
        <w:tabs>
          <w:tab w:val="left" w:pos="992"/>
          <w:tab w:val="left" w:pos="3402"/>
          <w:tab w:val="left" w:pos="5669"/>
          <w:tab w:val="left" w:pos="7937"/>
        </w:tabs>
        <w:ind w:left="992"/>
        <w:jc w:val="both"/>
      </w:pPr>
      <w:r w:rsidRPr="00D57470">
        <w:t>c) Biết trong lớp có 8 học sinh không tham gia câu lạc bộ nào trong hai câu lạc bộ trên. Lớp 10 A có bao nhiêu học sinh?</w:t>
      </w:r>
    </w:p>
    <w:p w14:paraId="549A64E4" w14:textId="77777777" w:rsidR="001D2FDA" w:rsidRPr="00D57470" w:rsidRDefault="001D2FDA" w:rsidP="001D2FDA">
      <w:pPr>
        <w:tabs>
          <w:tab w:val="left" w:pos="992"/>
          <w:tab w:val="left" w:pos="3402"/>
          <w:tab w:val="left" w:pos="5669"/>
          <w:tab w:val="left" w:pos="7937"/>
        </w:tabs>
        <w:ind w:left="992"/>
        <w:jc w:val="center"/>
      </w:pPr>
      <w:r w:rsidRPr="00D57470">
        <w:rPr>
          <w:b/>
          <w:color w:val="0000FF"/>
        </w:rPr>
        <w:t>Lời giải</w:t>
      </w:r>
    </w:p>
    <w:p w14:paraId="421D5DC4" w14:textId="77777777" w:rsidR="001D2FDA" w:rsidRPr="00D57470" w:rsidRDefault="001D2FDA" w:rsidP="001D2FDA">
      <w:pPr>
        <w:tabs>
          <w:tab w:val="left" w:pos="992"/>
          <w:tab w:val="left" w:pos="3402"/>
          <w:tab w:val="left" w:pos="5669"/>
          <w:tab w:val="left" w:pos="7937"/>
        </w:tabs>
        <w:ind w:left="992"/>
        <w:jc w:val="both"/>
      </w:pPr>
      <w:r w:rsidRPr="00D57470">
        <w:t xml:space="preserve">Gọi </w:t>
      </w:r>
      <w:r w:rsidRPr="00D57470">
        <w:rPr>
          <w:position w:val="-4"/>
        </w:rPr>
        <w:object w:dxaOrig="240" w:dyaOrig="260" w14:anchorId="06A0DD73">
          <v:shape id="_x0000_i1112" type="#_x0000_t75" style="width:12.25pt;height:12.9pt" o:ole="">
            <v:imagedata r:id="rId185" o:title=""/>
          </v:shape>
          <o:OLEObject Type="Embed" ProgID="Equation.DSMT4" ShapeID="_x0000_i1112" DrawAspect="Content" ObjectID="_1770706660" r:id="rId186"/>
        </w:object>
      </w:r>
      <w:r w:rsidRPr="00D57470">
        <w:t xml:space="preserve"> là tập hợp các học sinh tham gia câu lạc bộ bóng đá, </w:t>
      </w:r>
      <w:r w:rsidRPr="00D57470">
        <w:rPr>
          <w:position w:val="-4"/>
        </w:rPr>
        <w:object w:dxaOrig="240" w:dyaOrig="260" w14:anchorId="645C3840">
          <v:shape id="_x0000_i1113" type="#_x0000_t75" style="width:12.25pt;height:12.9pt" o:ole="">
            <v:imagedata r:id="rId187" o:title=""/>
          </v:shape>
          <o:OLEObject Type="Embed" ProgID="Equation.DSMT4" ShapeID="_x0000_i1113" DrawAspect="Content" ObjectID="_1770706661" r:id="rId188"/>
        </w:object>
      </w:r>
      <w:r w:rsidRPr="00D57470">
        <w:t xml:space="preserve"> là tập hợp các học sinh tham gia câu lạc bộ cờ vua (Hình 3). </w:t>
      </w:r>
    </w:p>
    <w:p w14:paraId="7BA2F800" w14:textId="77777777" w:rsidR="001D2FDA" w:rsidRPr="00D57470" w:rsidRDefault="001D2FDA" w:rsidP="001D2FDA">
      <w:pPr>
        <w:tabs>
          <w:tab w:val="left" w:pos="992"/>
          <w:tab w:val="left" w:pos="3402"/>
          <w:tab w:val="left" w:pos="5669"/>
          <w:tab w:val="left" w:pos="7937"/>
        </w:tabs>
        <w:ind w:left="992"/>
        <w:jc w:val="both"/>
      </w:pPr>
      <w:r w:rsidRPr="00D57470">
        <w:rPr>
          <w:noProof/>
        </w:rPr>
        <w:drawing>
          <wp:inline distT="0" distB="0" distL="0" distR="0" wp14:anchorId="58B309CB" wp14:editId="678B8C3B">
            <wp:extent cx="1285875" cy="105727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1285875" cy="1057275"/>
                    </a:xfrm>
                    <a:prstGeom prst="rect">
                      <a:avLst/>
                    </a:prstGeom>
                  </pic:spPr>
                </pic:pic>
              </a:graphicData>
            </a:graphic>
          </wp:inline>
        </w:drawing>
      </w:r>
    </w:p>
    <w:p w14:paraId="36110300" w14:textId="77777777" w:rsidR="001D2FDA" w:rsidRPr="00D57470" w:rsidRDefault="001D2FDA" w:rsidP="001D2FDA">
      <w:pPr>
        <w:tabs>
          <w:tab w:val="left" w:pos="992"/>
          <w:tab w:val="left" w:pos="3402"/>
          <w:tab w:val="left" w:pos="5669"/>
          <w:tab w:val="left" w:pos="7937"/>
        </w:tabs>
        <w:ind w:left="992"/>
        <w:jc w:val="both"/>
      </w:pPr>
      <w:r w:rsidRPr="00D57470">
        <w:t xml:space="preserve">Khi đó, </w:t>
      </w:r>
      <w:r w:rsidRPr="00D57470">
        <w:rPr>
          <w:position w:val="-4"/>
        </w:rPr>
        <w:object w:dxaOrig="660" w:dyaOrig="260" w14:anchorId="40E6E749">
          <v:shape id="_x0000_i1114" type="#_x0000_t75" style="width:33.3pt;height:12.9pt" o:ole="">
            <v:imagedata r:id="rId190" o:title=""/>
          </v:shape>
          <o:OLEObject Type="Embed" ProgID="Equation.DSMT4" ShapeID="_x0000_i1114" DrawAspect="Content" ObjectID="_1770706662" r:id="rId191"/>
        </w:object>
      </w:r>
      <w:r w:rsidRPr="00D57470">
        <w:t xml:space="preserve"> là tập hợp các học sinh tham gia ít nhất một trong hai câu lạc bộ bóng đá và cờ vua. Ta có số phần tử của </w:t>
      </w:r>
      <w:r w:rsidRPr="00D57470">
        <w:rPr>
          <w:position w:val="-4"/>
        </w:rPr>
        <w:object w:dxaOrig="240" w:dyaOrig="260" w14:anchorId="7543B4E8">
          <v:shape id="_x0000_i1115" type="#_x0000_t75" style="width:12.25pt;height:12.9pt" o:ole="">
            <v:imagedata r:id="rId192" o:title=""/>
          </v:shape>
          <o:OLEObject Type="Embed" ProgID="Equation.DSMT4" ShapeID="_x0000_i1115" DrawAspect="Content" ObjectID="_1770706663" r:id="rId193"/>
        </w:object>
      </w:r>
      <w:r w:rsidRPr="00D57470">
        <w:t xml:space="preserve"> là 19, số phần tử của </w:t>
      </w:r>
      <w:r w:rsidRPr="00D57470">
        <w:rPr>
          <w:position w:val="-4"/>
        </w:rPr>
        <w:object w:dxaOrig="240" w:dyaOrig="260" w14:anchorId="41801CDF">
          <v:shape id="_x0000_i1116" type="#_x0000_t75" style="width:12.25pt;height:12.9pt" o:ole="">
            <v:imagedata r:id="rId194" o:title=""/>
          </v:shape>
          <o:OLEObject Type="Embed" ProgID="Equation.DSMT4" ShapeID="_x0000_i1116" DrawAspect="Content" ObjectID="_1770706664" r:id="rId195"/>
        </w:object>
      </w:r>
      <w:r w:rsidRPr="00D57470">
        <w:t xml:space="preserve"> là 15, số phần tử của </w:t>
      </w:r>
      <w:r w:rsidRPr="00D57470">
        <w:rPr>
          <w:position w:val="-4"/>
        </w:rPr>
        <w:object w:dxaOrig="660" w:dyaOrig="260" w14:anchorId="6AE062C3">
          <v:shape id="_x0000_i1117" type="#_x0000_t75" style="width:33.3pt;height:12.9pt" o:ole="">
            <v:imagedata r:id="rId196" o:title=""/>
          </v:shape>
          <o:OLEObject Type="Embed" ProgID="Equation.DSMT4" ShapeID="_x0000_i1117" DrawAspect="Content" ObjectID="_1770706665" r:id="rId197"/>
        </w:object>
      </w:r>
      <w:r w:rsidRPr="00D57470">
        <w:t xml:space="preserve"> là 27.</w:t>
      </w:r>
    </w:p>
    <w:p w14:paraId="45ACD929" w14:textId="77777777" w:rsidR="001D2FDA" w:rsidRPr="00D57470" w:rsidRDefault="001D2FDA" w:rsidP="001D2FDA">
      <w:pPr>
        <w:tabs>
          <w:tab w:val="left" w:pos="992"/>
          <w:tab w:val="left" w:pos="3402"/>
          <w:tab w:val="left" w:pos="5669"/>
          <w:tab w:val="left" w:pos="7937"/>
        </w:tabs>
        <w:ind w:left="992"/>
        <w:jc w:val="both"/>
      </w:pPr>
      <w:r w:rsidRPr="00D57470">
        <w:t xml:space="preserve">a) Tập hợp các học sinh tham gia câu lạc bộ bóng đá mà không tham gia câu lạc bộ cờ vua chính là </w:t>
      </w:r>
      <w:r w:rsidRPr="00D57470">
        <w:rPr>
          <w:position w:val="-6"/>
        </w:rPr>
        <w:object w:dxaOrig="560" w:dyaOrig="279" w14:anchorId="3D39C52E">
          <v:shape id="_x0000_i1118" type="#_x0000_t75" style="width:27.85pt;height:14.25pt" o:ole="">
            <v:imagedata r:id="rId198" o:title=""/>
          </v:shape>
          <o:OLEObject Type="Embed" ProgID="Equation.DSMT4" ShapeID="_x0000_i1118" DrawAspect="Content" ObjectID="_1770706666" r:id="rId199"/>
        </w:object>
      </w:r>
      <w:r w:rsidRPr="00D57470">
        <w:t xml:space="preserve"> và cũng là tập hợp </w:t>
      </w:r>
      <w:r w:rsidRPr="00D57470">
        <w:rPr>
          <w:position w:val="-10"/>
        </w:rPr>
        <w:object w:dxaOrig="1140" w:dyaOrig="320" w14:anchorId="6C4E56BE">
          <v:shape id="_x0000_i1119" type="#_x0000_t75" style="width:57.05pt;height:15.6pt" o:ole="">
            <v:imagedata r:id="rId200" o:title=""/>
          </v:shape>
          <o:OLEObject Type="Embed" ProgID="Equation.DSMT4" ShapeID="_x0000_i1119" DrawAspect="Content" ObjectID="_1770706667" r:id="rId201"/>
        </w:object>
      </w:r>
      <w:r w:rsidRPr="00D57470">
        <w:t>.</w:t>
      </w:r>
    </w:p>
    <w:p w14:paraId="1313E2A6" w14:textId="77777777" w:rsidR="001D2FDA" w:rsidRPr="00D57470" w:rsidRDefault="001D2FDA" w:rsidP="001D2FDA">
      <w:pPr>
        <w:tabs>
          <w:tab w:val="left" w:pos="992"/>
          <w:tab w:val="left" w:pos="3402"/>
          <w:tab w:val="left" w:pos="5669"/>
          <w:tab w:val="left" w:pos="7937"/>
        </w:tabs>
        <w:ind w:left="992"/>
        <w:jc w:val="both"/>
      </w:pPr>
      <w:r w:rsidRPr="00D57470">
        <w:t xml:space="preserve">Số phần tử của tập hợp </w:t>
      </w:r>
      <w:r w:rsidRPr="00D57470">
        <w:rPr>
          <w:position w:val="-10"/>
        </w:rPr>
        <w:object w:dxaOrig="1140" w:dyaOrig="320" w14:anchorId="1462997B">
          <v:shape id="_x0000_i1120" type="#_x0000_t75" style="width:57.05pt;height:15.6pt" o:ole="">
            <v:imagedata r:id="rId202" o:title=""/>
          </v:shape>
          <o:OLEObject Type="Embed" ProgID="Equation.DSMT4" ShapeID="_x0000_i1120" DrawAspect="Content" ObjectID="_1770706668" r:id="rId203"/>
        </w:object>
      </w:r>
      <w:r w:rsidRPr="00D57470">
        <w:t xml:space="preserve"> chính là số phần tử của </w:t>
      </w:r>
      <w:r w:rsidRPr="00D57470">
        <w:rPr>
          <w:position w:val="-4"/>
        </w:rPr>
        <w:object w:dxaOrig="660" w:dyaOrig="260" w14:anchorId="25A6D13C">
          <v:shape id="_x0000_i1121" type="#_x0000_t75" style="width:33.3pt;height:12.9pt" o:ole="">
            <v:imagedata r:id="rId204" o:title=""/>
          </v:shape>
          <o:OLEObject Type="Embed" ProgID="Equation.DSMT4" ShapeID="_x0000_i1121" DrawAspect="Content" ObjectID="_1770706669" r:id="rId205"/>
        </w:object>
      </w:r>
      <w:r w:rsidRPr="00D57470">
        <w:t xml:space="preserve"> trừ đi số phần tử của </w:t>
      </w:r>
      <w:r w:rsidRPr="00D57470">
        <w:rPr>
          <w:position w:val="-4"/>
        </w:rPr>
        <w:object w:dxaOrig="240" w:dyaOrig="260" w14:anchorId="0BB5C491">
          <v:shape id="_x0000_i1122" type="#_x0000_t75" style="width:12.25pt;height:12.9pt" o:ole="">
            <v:imagedata r:id="rId206" o:title=""/>
          </v:shape>
          <o:OLEObject Type="Embed" ProgID="Equation.DSMT4" ShapeID="_x0000_i1122" DrawAspect="Content" ObjectID="_1770706670" r:id="rId207"/>
        </w:object>
      </w:r>
      <w:r w:rsidRPr="00D57470">
        <w:t>.</w:t>
      </w:r>
    </w:p>
    <w:p w14:paraId="7CEAAB3B" w14:textId="77777777" w:rsidR="001D2FDA" w:rsidRPr="00D57470" w:rsidRDefault="001D2FDA" w:rsidP="001D2FDA">
      <w:pPr>
        <w:tabs>
          <w:tab w:val="left" w:pos="992"/>
          <w:tab w:val="left" w:pos="3402"/>
          <w:tab w:val="left" w:pos="5669"/>
          <w:tab w:val="left" w:pos="7937"/>
        </w:tabs>
        <w:ind w:left="992"/>
        <w:jc w:val="both"/>
      </w:pPr>
      <w:r w:rsidRPr="00D57470">
        <w:t xml:space="preserve">Vậy số học sinh tham gia câu lạc bộ bóng đá mà không tham gia câu lạc bộ cờ vua là: </w:t>
      </w:r>
      <w:r w:rsidRPr="00D57470">
        <w:rPr>
          <w:position w:val="-6"/>
        </w:rPr>
        <w:object w:dxaOrig="1200" w:dyaOrig="279" w14:anchorId="57429304">
          <v:shape id="_x0000_i1123" type="#_x0000_t75" style="width:59.75pt;height:14.25pt" o:ole="">
            <v:imagedata r:id="rId208" o:title=""/>
          </v:shape>
          <o:OLEObject Type="Embed" ProgID="Equation.DSMT4" ShapeID="_x0000_i1123" DrawAspect="Content" ObjectID="_1770706671" r:id="rId209"/>
        </w:object>
      </w:r>
      <w:r w:rsidRPr="00D57470">
        <w:t xml:space="preserve"> (học sinh).</w:t>
      </w:r>
    </w:p>
    <w:p w14:paraId="51B7E7B9" w14:textId="77777777" w:rsidR="001D2FDA" w:rsidRPr="00D57470" w:rsidRDefault="001D2FDA" w:rsidP="001D2FDA">
      <w:pPr>
        <w:tabs>
          <w:tab w:val="left" w:pos="992"/>
          <w:tab w:val="left" w:pos="3402"/>
          <w:tab w:val="left" w:pos="5669"/>
          <w:tab w:val="left" w:pos="7937"/>
        </w:tabs>
        <w:ind w:left="992"/>
        <w:jc w:val="both"/>
      </w:pPr>
      <w:r w:rsidRPr="00D57470">
        <w:t xml:space="preserve">b) Tập hợp các học sinh tham gia cả hai câu lạc bộ chính là tập hợp </w:t>
      </w:r>
      <w:r w:rsidRPr="00D57470">
        <w:rPr>
          <w:position w:val="-4"/>
        </w:rPr>
        <w:object w:dxaOrig="660" w:dyaOrig="260" w14:anchorId="300EDDF7">
          <v:shape id="_x0000_i1124" type="#_x0000_t75" style="width:33.3pt;height:12.9pt" o:ole="">
            <v:imagedata r:id="rId210" o:title=""/>
          </v:shape>
          <o:OLEObject Type="Embed" ProgID="Equation.DSMT4" ShapeID="_x0000_i1124" DrawAspect="Content" ObjectID="_1770706672" r:id="rId211"/>
        </w:object>
      </w:r>
      <w:r w:rsidRPr="00D57470">
        <w:t>.</w:t>
      </w:r>
    </w:p>
    <w:p w14:paraId="174196A0" w14:textId="77777777" w:rsidR="001D2FDA" w:rsidRPr="00D57470" w:rsidRDefault="001D2FDA" w:rsidP="001D2FDA">
      <w:pPr>
        <w:tabs>
          <w:tab w:val="left" w:pos="992"/>
          <w:tab w:val="left" w:pos="3402"/>
          <w:tab w:val="left" w:pos="5669"/>
          <w:tab w:val="left" w:pos="7937"/>
        </w:tabs>
        <w:ind w:left="992"/>
        <w:jc w:val="both"/>
      </w:pPr>
      <w:r w:rsidRPr="00D57470">
        <w:t xml:space="preserve">Số phần tử của </w:t>
      </w:r>
      <w:r w:rsidRPr="00D57470">
        <w:rPr>
          <w:position w:val="-4"/>
        </w:rPr>
        <w:object w:dxaOrig="660" w:dyaOrig="260" w14:anchorId="45661A95">
          <v:shape id="_x0000_i1125" type="#_x0000_t75" style="width:33.3pt;height:12.9pt" o:ole="">
            <v:imagedata r:id="rId212" o:title=""/>
          </v:shape>
          <o:OLEObject Type="Embed" ProgID="Equation.DSMT4" ShapeID="_x0000_i1125" DrawAspect="Content" ObjectID="_1770706673" r:id="rId213"/>
        </w:object>
      </w:r>
      <w:r w:rsidRPr="00D57470">
        <w:t xml:space="preserve"> bằng số phần tử của tập hợp </w:t>
      </w:r>
      <w:r w:rsidRPr="00D57470">
        <w:rPr>
          <w:position w:val="-4"/>
        </w:rPr>
        <w:object w:dxaOrig="240" w:dyaOrig="260" w14:anchorId="79169566">
          <v:shape id="_x0000_i1126" type="#_x0000_t75" style="width:12.25pt;height:12.9pt" o:ole="">
            <v:imagedata r:id="rId214" o:title=""/>
          </v:shape>
          <o:OLEObject Type="Embed" ProgID="Equation.DSMT4" ShapeID="_x0000_i1126" DrawAspect="Content" ObjectID="_1770706674" r:id="rId215"/>
        </w:object>
      </w:r>
      <w:r w:rsidRPr="00D57470">
        <w:t xml:space="preserve"> trừ đi số phần tử của tập hợp các học sinh chỉ tham gia câu lạc bộ bóng đá mà không tham gia câu lạc bộ cờ vua.</w:t>
      </w:r>
    </w:p>
    <w:p w14:paraId="4A3C399D" w14:textId="77777777" w:rsidR="001D2FDA" w:rsidRPr="00D57470" w:rsidRDefault="001D2FDA" w:rsidP="001D2FDA">
      <w:pPr>
        <w:tabs>
          <w:tab w:val="left" w:pos="992"/>
          <w:tab w:val="left" w:pos="3402"/>
          <w:tab w:val="left" w:pos="5669"/>
          <w:tab w:val="left" w:pos="7937"/>
        </w:tabs>
        <w:ind w:left="992"/>
        <w:jc w:val="both"/>
      </w:pPr>
      <w:r w:rsidRPr="00D57470">
        <w:t xml:space="preserve">Số học sinh tham gia cả hai câu lạc bộ là: </w:t>
      </w:r>
      <w:r w:rsidRPr="00D57470">
        <w:rPr>
          <w:position w:val="-6"/>
        </w:rPr>
        <w:object w:dxaOrig="1080" w:dyaOrig="279" w14:anchorId="726E70FF">
          <v:shape id="_x0000_i1127" type="#_x0000_t75" style="width:53.65pt;height:14.25pt" o:ole="">
            <v:imagedata r:id="rId216" o:title=""/>
          </v:shape>
          <o:OLEObject Type="Embed" ProgID="Equation.DSMT4" ShapeID="_x0000_i1127" DrawAspect="Content" ObjectID="_1770706675" r:id="rId217"/>
        </w:object>
      </w:r>
      <w:r w:rsidRPr="00D57470">
        <w:t xml:space="preserve"> (học sinh).</w:t>
      </w:r>
    </w:p>
    <w:p w14:paraId="037B0C70" w14:textId="77777777" w:rsidR="001D2FDA" w:rsidRPr="00D57470" w:rsidRDefault="001D2FDA" w:rsidP="001D2FDA">
      <w:pPr>
        <w:tabs>
          <w:tab w:val="left" w:pos="992"/>
          <w:tab w:val="left" w:pos="3402"/>
          <w:tab w:val="left" w:pos="5669"/>
          <w:tab w:val="left" w:pos="7937"/>
        </w:tabs>
        <w:ind w:left="992"/>
        <w:jc w:val="both"/>
      </w:pPr>
      <w:r w:rsidRPr="00D57470">
        <w:t xml:space="preserve">c) Số học sinh của lớp </w:t>
      </w:r>
      <w:r w:rsidRPr="00D57470">
        <w:rPr>
          <w:position w:val="-6"/>
        </w:rPr>
        <w:object w:dxaOrig="480" w:dyaOrig="279" w14:anchorId="11F1EC16">
          <v:shape id="_x0000_i1128" type="#_x0000_t75" style="width:23.75pt;height:14.25pt" o:ole="">
            <v:imagedata r:id="rId218" o:title=""/>
          </v:shape>
          <o:OLEObject Type="Embed" ProgID="Equation.DSMT4" ShapeID="_x0000_i1128" DrawAspect="Content" ObjectID="_1770706676" r:id="rId219"/>
        </w:object>
      </w:r>
      <w:r w:rsidRPr="00D57470">
        <w:t xml:space="preserve"> là </w:t>
      </w:r>
      <w:r w:rsidRPr="00D57470">
        <w:rPr>
          <w:position w:val="-6"/>
        </w:rPr>
        <w:object w:dxaOrig="1200" w:dyaOrig="279" w14:anchorId="08FACECE">
          <v:shape id="_x0000_i1129" type="#_x0000_t75" style="width:59.75pt;height:14.25pt" o:ole="">
            <v:imagedata r:id="rId220" o:title=""/>
          </v:shape>
          <o:OLEObject Type="Embed" ProgID="Equation.DSMT4" ShapeID="_x0000_i1129" DrawAspect="Content" ObjectID="_1770706677" r:id="rId221"/>
        </w:object>
      </w:r>
      <w:r w:rsidRPr="00D57470">
        <w:t xml:space="preserve"> (học sinh).</w:t>
      </w:r>
    </w:p>
    <w:p w14:paraId="5C16FB86" w14:textId="36D27D40" w:rsidR="001D2FDA" w:rsidRPr="00D57470" w:rsidRDefault="001D2FDA" w:rsidP="0018733A">
      <w:pPr>
        <w:pStyle w:val="ListParagraph"/>
        <w:numPr>
          <w:ilvl w:val="0"/>
          <w:numId w:val="1"/>
        </w:numPr>
        <w:tabs>
          <w:tab w:val="left" w:pos="992"/>
        </w:tabs>
        <w:spacing w:before="120" w:after="0" w:line="276" w:lineRule="auto"/>
      </w:pPr>
      <w:r w:rsidRPr="00D57470">
        <w:t>Giải Bóng đá vô địch thế giới World Cup 2018 được tổ chức ở Liên bang Nga gồm 32 đội. Sau vòng thi đấu bảng, Ban tổ chức chọn ra 16 đội chia làm 8 cặp đấu loại trực tiếp. Sau vòng đấu loại trực tiếp đó, Ban tổ chức tiếp tục chọn ra 8 đội chia làm 4 cặp đấu loại trực tiếp ở vòng tứ kết. Gọi A là tập hợp 32 đội tham gia World Cup 2018, B là tập hợp 16 đội sau vòng thi đấu bảng, C là tập hợp 8 đội thi đấu vòng tứ kết.</w:t>
      </w:r>
    </w:p>
    <w:p w14:paraId="78BC2F6C" w14:textId="77777777" w:rsidR="001D2FDA" w:rsidRPr="00D57470" w:rsidRDefault="001D2FDA" w:rsidP="001D2FDA">
      <w:pPr>
        <w:tabs>
          <w:tab w:val="left" w:pos="992"/>
          <w:tab w:val="left" w:pos="3402"/>
          <w:tab w:val="left" w:pos="5669"/>
          <w:tab w:val="left" w:pos="7937"/>
        </w:tabs>
        <w:ind w:left="992"/>
        <w:jc w:val="both"/>
      </w:pPr>
      <w:r w:rsidRPr="00D57470">
        <w:t>a) Sắp xếp các tập hợp A, B, C theo quan hệ "</w:t>
      </w:r>
      <w:r w:rsidRPr="00D57470">
        <w:rPr>
          <w:position w:val="-4"/>
        </w:rPr>
        <w:object w:dxaOrig="240" w:dyaOrig="200" w14:anchorId="18DC5AE7">
          <v:shape id="_x0000_i1130" type="#_x0000_t75" style="width:12.25pt;height:9.5pt" o:ole="">
            <v:imagedata r:id="rId222" o:title=""/>
          </v:shape>
          <o:OLEObject Type="Embed" ProgID="Equation.DSMT4" ShapeID="_x0000_i1130" DrawAspect="Content" ObjectID="_1770706678" r:id="rId223"/>
        </w:object>
      </w:r>
      <w:r w:rsidRPr="00D57470">
        <w:t>".</w:t>
      </w:r>
    </w:p>
    <w:p w14:paraId="66744A14" w14:textId="77777777" w:rsidR="001D2FDA" w:rsidRPr="00D57470" w:rsidRDefault="001D2FDA" w:rsidP="001D2FDA">
      <w:pPr>
        <w:tabs>
          <w:tab w:val="left" w:pos="992"/>
          <w:tab w:val="left" w:pos="3402"/>
          <w:tab w:val="left" w:pos="5669"/>
          <w:tab w:val="left" w:pos="7937"/>
        </w:tabs>
        <w:ind w:left="992"/>
        <w:jc w:val="both"/>
      </w:pPr>
      <w:r w:rsidRPr="00D57470">
        <w:t xml:space="preserve">b) So sánh hai tập hợp </w:t>
      </w:r>
      <w:r w:rsidRPr="00D57470">
        <w:rPr>
          <w:position w:val="-6"/>
        </w:rPr>
        <w:object w:dxaOrig="660" w:dyaOrig="279" w14:anchorId="58980DE2">
          <v:shape id="_x0000_i1131" type="#_x0000_t75" style="width:33.3pt;height:14.25pt" o:ole="">
            <v:imagedata r:id="rId224" o:title=""/>
          </v:shape>
          <o:OLEObject Type="Embed" ProgID="Equation.DSMT4" ShapeID="_x0000_i1131" DrawAspect="Content" ObjectID="_1770706679" r:id="rId225"/>
        </w:object>
      </w:r>
      <w:r w:rsidRPr="00D57470">
        <w:t xml:space="preserve"> và </w:t>
      </w:r>
      <w:r w:rsidRPr="00D57470">
        <w:rPr>
          <w:position w:val="-6"/>
        </w:rPr>
        <w:object w:dxaOrig="660" w:dyaOrig="279" w14:anchorId="5C597942">
          <v:shape id="_x0000_i1132" type="#_x0000_t75" style="width:33.3pt;height:14.25pt" o:ole="">
            <v:imagedata r:id="rId226" o:title=""/>
          </v:shape>
          <o:OLEObject Type="Embed" ProgID="Equation.DSMT4" ShapeID="_x0000_i1132" DrawAspect="Content" ObjectID="_1770706680" r:id="rId227"/>
        </w:object>
      </w:r>
      <w:r w:rsidRPr="00D57470">
        <w:t>.</w:t>
      </w:r>
    </w:p>
    <w:p w14:paraId="164AC73F" w14:textId="77777777" w:rsidR="001D2FDA" w:rsidRPr="00D57470" w:rsidRDefault="001D2FDA" w:rsidP="001D2FDA">
      <w:pPr>
        <w:tabs>
          <w:tab w:val="left" w:pos="992"/>
          <w:tab w:val="left" w:pos="3402"/>
          <w:tab w:val="left" w:pos="5669"/>
          <w:tab w:val="left" w:pos="7937"/>
        </w:tabs>
        <w:ind w:left="992"/>
        <w:jc w:val="both"/>
      </w:pPr>
      <w:r w:rsidRPr="00D57470">
        <w:t xml:space="preserve">c) Tập hợp </w:t>
      </w:r>
      <w:r w:rsidRPr="00D57470">
        <w:rPr>
          <w:position w:val="-6"/>
        </w:rPr>
        <w:object w:dxaOrig="560" w:dyaOrig="279" w14:anchorId="6F8DB0DD">
          <v:shape id="_x0000_i1133" type="#_x0000_t75" style="width:27.85pt;height:14.25pt" o:ole="">
            <v:imagedata r:id="rId228" o:title=""/>
          </v:shape>
          <o:OLEObject Type="Embed" ProgID="Equation.DSMT4" ShapeID="_x0000_i1133" DrawAspect="Content" ObjectID="_1770706681" r:id="rId229"/>
        </w:object>
      </w:r>
      <w:r w:rsidRPr="00D57470">
        <w:t xml:space="preserve"> gồm những đội bóng bị loại sau vòng đấu nào?</w:t>
      </w:r>
    </w:p>
    <w:p w14:paraId="4DCA7787" w14:textId="77777777" w:rsidR="001D2FDA" w:rsidRPr="00D57470" w:rsidRDefault="001D2FDA" w:rsidP="001D2FDA">
      <w:pPr>
        <w:tabs>
          <w:tab w:val="left" w:pos="992"/>
          <w:tab w:val="left" w:pos="3402"/>
          <w:tab w:val="left" w:pos="5669"/>
          <w:tab w:val="left" w:pos="7937"/>
        </w:tabs>
        <w:ind w:left="992"/>
        <w:jc w:val="center"/>
        <w:rPr>
          <w:b/>
          <w:bCs/>
        </w:rPr>
      </w:pPr>
      <w:r w:rsidRPr="00D57470">
        <w:rPr>
          <w:b/>
          <w:bCs/>
          <w:color w:val="0000FF"/>
        </w:rPr>
        <w:t>Lời giải</w:t>
      </w:r>
    </w:p>
    <w:p w14:paraId="6B58665C" w14:textId="77777777" w:rsidR="001D2FDA" w:rsidRPr="00D57470" w:rsidRDefault="001D2FDA" w:rsidP="001D2FDA">
      <w:pPr>
        <w:tabs>
          <w:tab w:val="left" w:pos="992"/>
          <w:tab w:val="left" w:pos="3402"/>
          <w:tab w:val="left" w:pos="5669"/>
          <w:tab w:val="left" w:pos="7937"/>
        </w:tabs>
        <w:ind w:left="992"/>
        <w:jc w:val="both"/>
      </w:pPr>
      <w:r w:rsidRPr="00D57470">
        <w:lastRenderedPageBreak/>
        <w:t xml:space="preserve">a) Ta có: A là tập hợp 32 đội tham gia World Cup </w:t>
      </w:r>
      <w:r w:rsidRPr="00D57470">
        <w:rPr>
          <w:position w:val="-6"/>
        </w:rPr>
        <w:object w:dxaOrig="600" w:dyaOrig="279" w14:anchorId="29C710F6">
          <v:shape id="_x0000_i1134" type="#_x0000_t75" style="width:29.9pt;height:14.25pt" o:ole="">
            <v:imagedata r:id="rId230" o:title=""/>
          </v:shape>
          <o:OLEObject Type="Embed" ProgID="Equation.DSMT4" ShapeID="_x0000_i1134" DrawAspect="Content" ObjectID="_1770706682" r:id="rId231"/>
        </w:object>
      </w:r>
    </w:p>
    <w:p w14:paraId="395BBBFA" w14:textId="77777777" w:rsidR="001D2FDA" w:rsidRPr="00D57470" w:rsidRDefault="001D2FDA" w:rsidP="001D2FDA">
      <w:pPr>
        <w:tabs>
          <w:tab w:val="left" w:pos="992"/>
          <w:tab w:val="left" w:pos="3402"/>
          <w:tab w:val="left" w:pos="5669"/>
          <w:tab w:val="left" w:pos="7937"/>
        </w:tabs>
        <w:ind w:left="992"/>
        <w:jc w:val="both"/>
      </w:pPr>
      <w:r w:rsidRPr="00D57470">
        <w:t>B là tập hợp 16 đội sau vòng thi đấu bảng (chọn từ 32 đội của tập hợp A sau thi thi đấu theo bảng)</w:t>
      </w:r>
    </w:p>
    <w:p w14:paraId="0F4736AC" w14:textId="77777777" w:rsidR="001D2FDA" w:rsidRPr="00D57470" w:rsidRDefault="001D2FDA" w:rsidP="001D2FDA">
      <w:pPr>
        <w:tabs>
          <w:tab w:val="left" w:pos="992"/>
          <w:tab w:val="left" w:pos="3402"/>
          <w:tab w:val="left" w:pos="5669"/>
          <w:tab w:val="left" w:pos="7937"/>
        </w:tabs>
        <w:ind w:left="992"/>
        <w:jc w:val="both"/>
      </w:pPr>
      <w:r w:rsidRPr="00D57470">
        <w:t>Rõ ràng mỗi phần tử (mỗi đội) của tập hợp B cũng là một phần tử (một đội) của tập hợp#A.</w:t>
      </w:r>
    </w:p>
    <w:p w14:paraId="3A091796" w14:textId="77777777" w:rsidR="001D2FDA" w:rsidRPr="00D57470" w:rsidRDefault="001D2FDA" w:rsidP="001D2FDA">
      <w:pPr>
        <w:tabs>
          <w:tab w:val="left" w:pos="992"/>
          <w:tab w:val="left" w:pos="3402"/>
          <w:tab w:val="left" w:pos="5669"/>
          <w:tab w:val="left" w:pos="7937"/>
        </w:tabs>
        <w:ind w:left="992"/>
        <w:jc w:val="both"/>
      </w:pPr>
      <w:r w:rsidRPr="00D57470">
        <w:t xml:space="preserve">Do đó: </w:t>
      </w:r>
      <w:r w:rsidRPr="00D57470">
        <w:rPr>
          <w:position w:val="-4"/>
        </w:rPr>
        <w:object w:dxaOrig="680" w:dyaOrig="260" w14:anchorId="54E27ED0">
          <v:shape id="_x0000_i1135" type="#_x0000_t75" style="width:33.95pt;height:12.9pt" o:ole="">
            <v:imagedata r:id="rId232" o:title=""/>
          </v:shape>
          <o:OLEObject Type="Embed" ProgID="Equation.DSMT4" ShapeID="_x0000_i1135" DrawAspect="Content" ObjectID="_1770706683" r:id="rId233"/>
        </w:object>
      </w:r>
    </w:p>
    <w:p w14:paraId="09DAAAB0" w14:textId="77777777" w:rsidR="001D2FDA" w:rsidRPr="00D57470" w:rsidRDefault="001D2FDA" w:rsidP="001D2FDA">
      <w:pPr>
        <w:tabs>
          <w:tab w:val="left" w:pos="992"/>
          <w:tab w:val="left" w:pos="3402"/>
          <w:tab w:val="left" w:pos="5669"/>
          <w:tab w:val="left" w:pos="7937"/>
        </w:tabs>
        <w:ind w:left="992"/>
        <w:jc w:val="both"/>
      </w:pPr>
      <w:r w:rsidRPr="00D57470">
        <w:t xml:space="preserve">Tương tự: Từ 16 đội của </w:t>
      </w:r>
      <w:r w:rsidRPr="00D57470">
        <w:rPr>
          <w:position w:val="-4"/>
        </w:rPr>
        <w:object w:dxaOrig="240" w:dyaOrig="260" w14:anchorId="1027DC6A">
          <v:shape id="_x0000_i1136" type="#_x0000_t75" style="width:12.25pt;height:12.9pt" o:ole="">
            <v:imagedata r:id="rId234" o:title=""/>
          </v:shape>
          <o:OLEObject Type="Embed" ProgID="Equation.DSMT4" ShapeID="_x0000_i1136" DrawAspect="Content" ObjectID="_1770706684" r:id="rId235"/>
        </w:object>
      </w:r>
      <w:r w:rsidRPr="00D57470">
        <w:t xml:space="preserve">, sau khi đấu loại trực tiếp, còn lại 8 đội vào tứ kết kí hiệu là tập hợp </w:t>
      </w:r>
      <w:r w:rsidRPr="00D57470">
        <w:rPr>
          <w:position w:val="-6"/>
        </w:rPr>
        <w:object w:dxaOrig="240" w:dyaOrig="279" w14:anchorId="643F82BB">
          <v:shape id="_x0000_i1137" type="#_x0000_t75" style="width:12.25pt;height:14.25pt" o:ole="">
            <v:imagedata r:id="rId236" o:title=""/>
          </v:shape>
          <o:OLEObject Type="Embed" ProgID="Equation.DSMT4" ShapeID="_x0000_i1137" DrawAspect="Content" ObjectID="_1770706685" r:id="rId237"/>
        </w:object>
      </w:r>
    </w:p>
    <w:p w14:paraId="24D2E992" w14:textId="77777777" w:rsidR="001D2FDA" w:rsidRPr="00D57470" w:rsidRDefault="001D2FDA" w:rsidP="001D2FDA">
      <w:pPr>
        <w:tabs>
          <w:tab w:val="left" w:pos="992"/>
          <w:tab w:val="left" w:pos="3402"/>
          <w:tab w:val="left" w:pos="5669"/>
          <w:tab w:val="left" w:pos="7937"/>
        </w:tabs>
        <w:ind w:left="992"/>
        <w:jc w:val="both"/>
      </w:pPr>
      <w:r w:rsidRPr="00D57470">
        <w:t xml:space="preserve">Do đó: </w:t>
      </w:r>
      <w:r w:rsidRPr="00D57470">
        <w:rPr>
          <w:position w:val="-6"/>
        </w:rPr>
        <w:object w:dxaOrig="680" w:dyaOrig="279" w14:anchorId="738730EC">
          <v:shape id="_x0000_i1138" type="#_x0000_t75" style="width:33.95pt;height:14.25pt" o:ole="">
            <v:imagedata r:id="rId238" o:title=""/>
          </v:shape>
          <o:OLEObject Type="Embed" ProgID="Equation.DSMT4" ShapeID="_x0000_i1138" DrawAspect="Content" ObjectID="_1770706686" r:id="rId239"/>
        </w:object>
      </w:r>
    </w:p>
    <w:p w14:paraId="4A575264" w14:textId="77777777" w:rsidR="001D2FDA" w:rsidRPr="00D57470" w:rsidRDefault="001D2FDA" w:rsidP="001D2FDA">
      <w:pPr>
        <w:tabs>
          <w:tab w:val="left" w:pos="992"/>
          <w:tab w:val="left" w:pos="3402"/>
          <w:tab w:val="left" w:pos="5669"/>
          <w:tab w:val="left" w:pos="7937"/>
        </w:tabs>
        <w:ind w:left="992"/>
        <w:jc w:val="both"/>
      </w:pPr>
      <w:r w:rsidRPr="00D57470">
        <w:t xml:space="preserve">Vậy </w:t>
      </w:r>
      <w:r w:rsidRPr="00D57470">
        <w:rPr>
          <w:position w:val="-6"/>
        </w:rPr>
        <w:object w:dxaOrig="1120" w:dyaOrig="279" w14:anchorId="246CCAA4">
          <v:shape id="_x0000_i1139" type="#_x0000_t75" style="width:56.4pt;height:14.25pt" o:ole="">
            <v:imagedata r:id="rId240" o:title=""/>
          </v:shape>
          <o:OLEObject Type="Embed" ProgID="Equation.DSMT4" ShapeID="_x0000_i1139" DrawAspect="Content" ObjectID="_1770706687" r:id="rId241"/>
        </w:object>
      </w:r>
      <w:r w:rsidRPr="00D57470">
        <w:t>.</w:t>
      </w:r>
    </w:p>
    <w:p w14:paraId="1300A3B1" w14:textId="77777777" w:rsidR="001D2FDA" w:rsidRPr="00D57470" w:rsidRDefault="001D2FDA" w:rsidP="001D2FDA">
      <w:pPr>
        <w:tabs>
          <w:tab w:val="left" w:pos="992"/>
          <w:tab w:val="left" w:pos="3402"/>
          <w:tab w:val="left" w:pos="5669"/>
          <w:tab w:val="left" w:pos="7937"/>
        </w:tabs>
        <w:ind w:left="992"/>
        <w:jc w:val="both"/>
      </w:pPr>
      <w:r w:rsidRPr="00D57470">
        <w:t xml:space="preserve">b) Tập hợp </w:t>
      </w:r>
      <w:r w:rsidRPr="00D57470">
        <w:rPr>
          <w:position w:val="-6"/>
        </w:rPr>
        <w:object w:dxaOrig="660" w:dyaOrig="279" w14:anchorId="7CA6C79F">
          <v:shape id="_x0000_i1140" type="#_x0000_t75" style="width:33.3pt;height:14.25pt" o:ole="">
            <v:imagedata r:id="rId242" o:title=""/>
          </v:shape>
          <o:OLEObject Type="Embed" ProgID="Equation.DSMT4" ShapeID="_x0000_i1140" DrawAspect="Content" ObjectID="_1770706688" r:id="rId243"/>
        </w:object>
      </w:r>
      <w:r w:rsidRPr="00D57470">
        <w:t xml:space="preserve"> gồm các đội bóng vừa thuộc 32 đội tham gia</w:t>
      </w:r>
    </w:p>
    <w:p w14:paraId="1A947D38" w14:textId="77777777" w:rsidR="001D2FDA" w:rsidRPr="00D57470" w:rsidRDefault="001D2FDA" w:rsidP="001D2FDA">
      <w:pPr>
        <w:tabs>
          <w:tab w:val="left" w:pos="992"/>
          <w:tab w:val="left" w:pos="3402"/>
          <w:tab w:val="left" w:pos="5669"/>
          <w:tab w:val="left" w:pos="7937"/>
        </w:tabs>
        <w:ind w:left="992"/>
        <w:jc w:val="both"/>
      </w:pPr>
      <w:r w:rsidRPr="00D57470">
        <w:t>World Cup 2018, vừa thuộc 8 đội thi đấu vòng tứ kết, chính là 8 đội của tập hợp</w:t>
      </w:r>
      <w:r>
        <w:rPr>
          <w:b/>
          <w:color w:val="0000FF"/>
        </w:rPr>
        <w:t xml:space="preserve"> </w:t>
      </w:r>
      <w:r w:rsidRPr="00D57470">
        <w:rPr>
          <w:bCs/>
          <w:color w:val="0000FF"/>
        </w:rPr>
        <w:t>C.</w:t>
      </w:r>
    </w:p>
    <w:p w14:paraId="4D947E7F" w14:textId="77777777" w:rsidR="001D2FDA" w:rsidRPr="00D57470" w:rsidRDefault="001D2FDA" w:rsidP="001D2FDA">
      <w:pPr>
        <w:tabs>
          <w:tab w:val="left" w:pos="992"/>
          <w:tab w:val="left" w:pos="3402"/>
          <w:tab w:val="left" w:pos="5669"/>
          <w:tab w:val="left" w:pos="7937"/>
        </w:tabs>
        <w:ind w:left="992"/>
        <w:jc w:val="both"/>
      </w:pPr>
      <w:r w:rsidRPr="00D57470">
        <w:t xml:space="preserve">Tập hợp </w:t>
      </w:r>
      <w:r w:rsidRPr="00D57470">
        <w:rPr>
          <w:position w:val="-6"/>
        </w:rPr>
        <w:object w:dxaOrig="660" w:dyaOrig="279" w14:anchorId="25451AFF">
          <v:shape id="_x0000_i1141" type="#_x0000_t75" style="width:33.3pt;height:14.25pt" o:ole="">
            <v:imagedata r:id="rId244" o:title=""/>
          </v:shape>
          <o:OLEObject Type="Embed" ProgID="Equation.DSMT4" ShapeID="_x0000_i1141" DrawAspect="Content" ObjectID="_1770706689" r:id="rId245"/>
        </w:object>
      </w:r>
      <w:r w:rsidRPr="00D57470">
        <w:t xml:space="preserve"> gồm các đội bóng vừa thuộc 16 đội sau vòng thi đấu bảng, vừa thuộc 8 đội thi đấu vòng tứ kết, chính là 8 đội của tập hợp</w:t>
      </w:r>
      <w:r>
        <w:rPr>
          <w:b/>
          <w:color w:val="0000FF"/>
        </w:rPr>
        <w:t xml:space="preserve"> </w:t>
      </w:r>
      <w:r w:rsidRPr="00D57470">
        <w:rPr>
          <w:bCs/>
          <w:color w:val="0000FF"/>
        </w:rPr>
        <w:t>C.</w:t>
      </w:r>
    </w:p>
    <w:p w14:paraId="54C5ADF8" w14:textId="77777777" w:rsidR="001D2FDA" w:rsidRPr="00D57470" w:rsidRDefault="001D2FDA" w:rsidP="001D2FDA">
      <w:pPr>
        <w:tabs>
          <w:tab w:val="left" w:pos="992"/>
          <w:tab w:val="left" w:pos="3402"/>
          <w:tab w:val="left" w:pos="5669"/>
          <w:tab w:val="left" w:pos="7937"/>
        </w:tabs>
        <w:ind w:left="992"/>
        <w:jc w:val="both"/>
      </w:pPr>
      <w:r w:rsidRPr="00D57470">
        <w:t xml:space="preserve">Vậy </w:t>
      </w:r>
      <w:r w:rsidRPr="00D57470">
        <w:rPr>
          <w:position w:val="-6"/>
        </w:rPr>
        <w:object w:dxaOrig="1900" w:dyaOrig="279" w14:anchorId="67296268">
          <v:shape id="_x0000_i1142" type="#_x0000_t75" style="width:95.1pt;height:14.25pt" o:ole="">
            <v:imagedata r:id="rId246" o:title=""/>
          </v:shape>
          <o:OLEObject Type="Embed" ProgID="Equation.DSMT4" ShapeID="_x0000_i1142" DrawAspect="Content" ObjectID="_1770706690" r:id="rId247"/>
        </w:object>
      </w:r>
    </w:p>
    <w:p w14:paraId="3EAFE926" w14:textId="77777777" w:rsidR="001D2FDA" w:rsidRPr="00D57470" w:rsidRDefault="001D2FDA" w:rsidP="001D2FDA">
      <w:pPr>
        <w:tabs>
          <w:tab w:val="left" w:pos="992"/>
          <w:tab w:val="left" w:pos="3402"/>
          <w:tab w:val="left" w:pos="5669"/>
          <w:tab w:val="left" w:pos="7937"/>
        </w:tabs>
        <w:ind w:left="992"/>
        <w:jc w:val="both"/>
      </w:pPr>
      <w:r w:rsidRPr="00D57470">
        <w:t xml:space="preserve">c) Tập hợp </w:t>
      </w:r>
      <w:r w:rsidRPr="00D57470">
        <w:rPr>
          <w:position w:val="-6"/>
        </w:rPr>
        <w:object w:dxaOrig="560" w:dyaOrig="279" w14:anchorId="39B10B58">
          <v:shape id="_x0000_i1143" type="#_x0000_t75" style="width:27.85pt;height:14.25pt" o:ole="">
            <v:imagedata r:id="rId248" o:title=""/>
          </v:shape>
          <o:OLEObject Type="Embed" ProgID="Equation.DSMT4" ShapeID="_x0000_i1143" DrawAspect="Content" ObjectID="_1770706691" r:id="rId249"/>
        </w:object>
      </w:r>
      <w:r w:rsidRPr="00D57470">
        <w:t xml:space="preserve"> gồm các đội thuộc 32 đội tham gia World Cup 2018 như̛ng không thuộc 16 đội sau vòng thi đấu bảng.</w:t>
      </w:r>
    </w:p>
    <w:p w14:paraId="7D90196A" w14:textId="77777777" w:rsidR="001D2FDA" w:rsidRPr="00D57470" w:rsidRDefault="001D2FDA" w:rsidP="001D2FDA">
      <w:pPr>
        <w:tabs>
          <w:tab w:val="left" w:pos="992"/>
          <w:tab w:val="left" w:pos="3402"/>
          <w:tab w:val="left" w:pos="5669"/>
          <w:tab w:val="left" w:pos="7937"/>
        </w:tabs>
        <w:ind w:left="992"/>
        <w:jc w:val="both"/>
      </w:pPr>
      <w:r w:rsidRPr="00D57470">
        <w:t>Vậy đó là 16 đội không vượt qua vòng thi đấu bảng.</w:t>
      </w:r>
    </w:p>
    <w:p w14:paraId="1C2BE3B5" w14:textId="77777777" w:rsidR="001D2FDA" w:rsidRPr="00D57470" w:rsidRDefault="001D2FDA" w:rsidP="001D2FDA">
      <w:pPr>
        <w:tabs>
          <w:tab w:val="left" w:pos="992"/>
          <w:tab w:val="left" w:pos="3402"/>
          <w:tab w:val="left" w:pos="5669"/>
          <w:tab w:val="left" w:pos="7937"/>
        </w:tabs>
        <w:ind w:left="992"/>
        <w:jc w:val="both"/>
      </w:pPr>
      <w:r w:rsidRPr="00D57470">
        <w:t xml:space="preserve">Nói cách khác: Tập hợp </w:t>
      </w:r>
      <w:r w:rsidRPr="00D57470">
        <w:rPr>
          <w:position w:val="-6"/>
        </w:rPr>
        <w:object w:dxaOrig="560" w:dyaOrig="279" w14:anchorId="580D0775">
          <v:shape id="_x0000_i1144" type="#_x0000_t75" style="width:27.85pt;height:14.25pt" o:ole="">
            <v:imagedata r:id="rId250" o:title=""/>
          </v:shape>
          <o:OLEObject Type="Embed" ProgID="Equation.DSMT4" ShapeID="_x0000_i1144" DrawAspect="Content" ObjectID="_1770706692" r:id="rId251"/>
        </w:object>
      </w:r>
      <w:r w:rsidRPr="00D57470">
        <w:t xml:space="preserve"> gồm các đội bóng bị loại sau vòng đấu bảng.</w:t>
      </w:r>
    </w:p>
    <w:p w14:paraId="5ACB5551" w14:textId="4A52B7CB" w:rsidR="001D2FDA" w:rsidRPr="00D57470" w:rsidRDefault="001D2FDA" w:rsidP="0018733A">
      <w:pPr>
        <w:pStyle w:val="ListParagraph"/>
        <w:numPr>
          <w:ilvl w:val="0"/>
          <w:numId w:val="1"/>
        </w:numPr>
        <w:tabs>
          <w:tab w:val="left" w:pos="992"/>
        </w:tabs>
        <w:spacing w:before="120" w:after="0" w:line="276" w:lineRule="auto"/>
      </w:pPr>
      <w:r w:rsidRPr="00D57470">
        <w:t xml:space="preserve">Trong đọ̣t thi giải chạy ngắn cấp trường, lớp </w:t>
      </w:r>
      <w:r w:rsidRPr="00D57470">
        <w:rPr>
          <w:position w:val="-6"/>
        </w:rPr>
        <w:object w:dxaOrig="480" w:dyaOrig="279" w14:anchorId="06E40134">
          <v:shape id="_x0000_i1145" type="#_x0000_t75" style="width:23.75pt;height:14.25pt" o:ole="">
            <v:imagedata r:id="rId252" o:title=""/>
          </v:shape>
          <o:OLEObject Type="Embed" ProgID="Equation.DSMT4" ShapeID="_x0000_i1145" DrawAspect="Content" ObjectID="_1770706693" r:id="rId253"/>
        </w:object>
      </w:r>
      <w:r w:rsidRPr="00D57470">
        <w:t xml:space="preserve"> có 15 học sinh đăng kí thi nội dung chạy </w:t>
      </w:r>
      <w:r w:rsidRPr="00D57470">
        <w:rPr>
          <w:position w:val="-10"/>
        </w:rPr>
        <w:object w:dxaOrig="920" w:dyaOrig="320" w14:anchorId="740ED85E">
          <v:shape id="_x0000_i1146" type="#_x0000_t75" style="width:46.2pt;height:15.6pt" o:ole="">
            <v:imagedata r:id="rId254" o:title=""/>
          </v:shape>
          <o:OLEObject Type="Embed" ProgID="Equation.DSMT4" ShapeID="_x0000_i1146" DrawAspect="Content" ObjectID="_1770706694" r:id="rId255"/>
        </w:object>
      </w:r>
      <w:r w:rsidRPr="00D57470">
        <w:t xml:space="preserve"> học sinh đăng kí thi nội dung chạy </w:t>
      </w:r>
      <w:r w:rsidRPr="00D57470">
        <w:rPr>
          <w:position w:val="-6"/>
        </w:rPr>
        <w:object w:dxaOrig="639" w:dyaOrig="279" w14:anchorId="788F7BFD">
          <v:shape id="_x0000_i1147" type="#_x0000_t75" style="width:31.25pt;height:14.25pt" o:ole="">
            <v:imagedata r:id="rId256" o:title=""/>
          </v:shape>
          <o:OLEObject Type="Embed" ProgID="Equation.DSMT4" ShapeID="_x0000_i1147" DrawAspect="Content" ObjectID="_1770706695" r:id="rId257"/>
        </w:object>
      </w:r>
      <w:r w:rsidRPr="00D57470">
        <w:t xml:space="preserve">. Biết lớp </w:t>
      </w:r>
      <w:r w:rsidRPr="00D57470">
        <w:rPr>
          <w:position w:val="-6"/>
        </w:rPr>
        <w:object w:dxaOrig="480" w:dyaOrig="279" w14:anchorId="3394A434">
          <v:shape id="_x0000_i1148" type="#_x0000_t75" style="width:23.75pt;height:14.25pt" o:ole="">
            <v:imagedata r:id="rId258" o:title=""/>
          </v:shape>
          <o:OLEObject Type="Embed" ProgID="Equation.DSMT4" ShapeID="_x0000_i1148" DrawAspect="Content" ObjectID="_1770706696" r:id="rId259"/>
        </w:object>
      </w:r>
      <w:r w:rsidRPr="00D57470">
        <w:t xml:space="preserve"> có 40 học sinh và có 19 học sinh không đăng kí thi nội dung nào. Hỏi lớp </w:t>
      </w:r>
      <w:r w:rsidRPr="00D57470">
        <w:rPr>
          <w:position w:val="-6"/>
        </w:rPr>
        <w:object w:dxaOrig="480" w:dyaOrig="279" w14:anchorId="686C2C24">
          <v:shape id="_x0000_i1149" type="#_x0000_t75" style="width:23.75pt;height:14.25pt" o:ole="">
            <v:imagedata r:id="rId260" o:title=""/>
          </v:shape>
          <o:OLEObject Type="Embed" ProgID="Equation.DSMT4" ShapeID="_x0000_i1149" DrawAspect="Content" ObjectID="_1770706697" r:id="rId261"/>
        </w:object>
      </w:r>
      <w:r w:rsidRPr="00D57470">
        <w:t xml:space="preserve"> có bao nhiêu bạn đăng kí thi cả hai nội dung?</w:t>
      </w:r>
    </w:p>
    <w:p w14:paraId="4594F7F7" w14:textId="77777777" w:rsidR="001D2FDA" w:rsidRPr="00D57470" w:rsidRDefault="001D2FDA" w:rsidP="001D2FDA">
      <w:pPr>
        <w:tabs>
          <w:tab w:val="left" w:pos="992"/>
          <w:tab w:val="left" w:pos="3402"/>
          <w:tab w:val="left" w:pos="5669"/>
          <w:tab w:val="left" w:pos="7937"/>
        </w:tabs>
        <w:ind w:left="992"/>
        <w:jc w:val="center"/>
      </w:pPr>
      <w:r w:rsidRPr="00D57470">
        <w:rPr>
          <w:b/>
          <w:color w:val="0000FF"/>
        </w:rPr>
        <w:t>Lời giải</w:t>
      </w:r>
    </w:p>
    <w:p w14:paraId="7EF99C03" w14:textId="77777777" w:rsidR="001D2FDA" w:rsidRPr="00D57470" w:rsidRDefault="001D2FDA" w:rsidP="001D2FDA">
      <w:pPr>
        <w:tabs>
          <w:tab w:val="left" w:pos="992"/>
          <w:tab w:val="left" w:pos="3402"/>
          <w:tab w:val="left" w:pos="5669"/>
          <w:tab w:val="left" w:pos="7937"/>
        </w:tabs>
        <w:ind w:left="992"/>
        <w:jc w:val="both"/>
      </w:pPr>
      <w:r w:rsidRPr="00D57470">
        <w:t>4 học sinh.</w:t>
      </w:r>
    </w:p>
    <w:p w14:paraId="48E324C3" w14:textId="3EC57B39" w:rsidR="001D2FDA" w:rsidRPr="00D57470" w:rsidRDefault="001D2FDA" w:rsidP="0018733A">
      <w:pPr>
        <w:pStyle w:val="ListParagraph"/>
        <w:numPr>
          <w:ilvl w:val="0"/>
          <w:numId w:val="1"/>
        </w:numPr>
        <w:tabs>
          <w:tab w:val="left" w:pos="992"/>
        </w:tabs>
        <w:spacing w:before="120" w:after="0" w:line="276" w:lineRule="auto"/>
      </w:pPr>
      <w:r w:rsidRPr="00D57470">
        <w:t xml:space="preserve">Trong kì thi chọn học sinh giỏi các môn văn hoá, lớp </w:t>
      </w:r>
      <w:r w:rsidRPr="00D57470">
        <w:rPr>
          <w:position w:val="-6"/>
        </w:rPr>
        <w:object w:dxaOrig="480" w:dyaOrig="279" w14:anchorId="18E64556">
          <v:shape id="_x0000_i1150" type="#_x0000_t75" style="width:23.75pt;height:14.25pt" o:ole="">
            <v:imagedata r:id="rId262" o:title=""/>
          </v:shape>
          <o:OLEObject Type="Embed" ProgID="Equation.DSMT4" ShapeID="_x0000_i1150" DrawAspect="Content" ObjectID="_1770706698" r:id="rId263"/>
        </w:object>
      </w:r>
      <w:r w:rsidRPr="00D57470">
        <w:t xml:space="preserve"> có 7 học sinh đăng kí thi môn Toán, 5 học sinh đăng kí thi môn Vật lí, 6 học sinh đăng kí thi môn Hoá học; trong đó có 3 học sinh đăng kí thi cả Toán và Vật lí, 4 học sinh đăng kí thi cả Toán và Hoá học, 2 học sinh đăng kí thi cả Vật lí và Hoá học, 1 học sinh đăng kí thi cả ba môn. Hỏi lớp 10A có tất cả bao nhiêu học sinh đăng kí thi học sinh giỏi các môn Toán, Vật lí, Hoá học?</w:t>
      </w:r>
    </w:p>
    <w:p w14:paraId="4D06287A" w14:textId="77777777" w:rsidR="001D2FDA" w:rsidRPr="00D57470" w:rsidRDefault="001D2FDA" w:rsidP="001D2FDA">
      <w:pPr>
        <w:tabs>
          <w:tab w:val="left" w:pos="992"/>
          <w:tab w:val="left" w:pos="3402"/>
          <w:tab w:val="left" w:pos="5669"/>
          <w:tab w:val="left" w:pos="7937"/>
        </w:tabs>
        <w:ind w:left="992"/>
        <w:jc w:val="center"/>
      </w:pPr>
      <w:r w:rsidRPr="00D57470">
        <w:rPr>
          <w:b/>
          <w:color w:val="0000FF"/>
        </w:rPr>
        <w:t>Lời giải</w:t>
      </w:r>
    </w:p>
    <w:p w14:paraId="004BAFC8" w14:textId="77777777" w:rsidR="001D2FDA" w:rsidRPr="00D57470" w:rsidRDefault="001D2FDA" w:rsidP="001D2FDA">
      <w:pPr>
        <w:tabs>
          <w:tab w:val="left" w:pos="992"/>
          <w:tab w:val="left" w:pos="3402"/>
          <w:tab w:val="left" w:pos="5669"/>
          <w:tab w:val="left" w:pos="7937"/>
        </w:tabs>
        <w:ind w:left="992"/>
        <w:jc w:val="both"/>
      </w:pPr>
      <w:r w:rsidRPr="00D57470">
        <w:t xml:space="preserve">Gọi </w:t>
      </w:r>
      <w:r w:rsidRPr="00D57470">
        <w:rPr>
          <w:position w:val="-4"/>
        </w:rPr>
        <w:object w:dxaOrig="220" w:dyaOrig="260" w14:anchorId="54FEA911">
          <v:shape id="_x0000_i1151" type="#_x0000_t75" style="width:10.2pt;height:12.9pt" o:ole="">
            <v:imagedata r:id="rId264" o:title=""/>
          </v:shape>
          <o:OLEObject Type="Embed" ProgID="Equation.DSMT4" ShapeID="_x0000_i1151" DrawAspect="Content" ObjectID="_1770706699" r:id="rId265"/>
        </w:object>
      </w:r>
      <w:r w:rsidRPr="00D57470">
        <w:t xml:space="preserve"> là tập hợp các học sinh đăng kí thi môn Toán, </w:t>
      </w:r>
      <w:r w:rsidRPr="00D57470">
        <w:rPr>
          <w:position w:val="-4"/>
        </w:rPr>
        <w:object w:dxaOrig="220" w:dyaOrig="260" w14:anchorId="48A8CD30">
          <v:shape id="_x0000_i1152" type="#_x0000_t75" style="width:10.2pt;height:12.9pt" o:ole="">
            <v:imagedata r:id="rId266" o:title=""/>
          </v:shape>
          <o:OLEObject Type="Embed" ProgID="Equation.DSMT4" ShapeID="_x0000_i1152" DrawAspect="Content" ObjectID="_1770706700" r:id="rId267"/>
        </w:object>
      </w:r>
      <w:r w:rsidRPr="00D57470">
        <w:t xml:space="preserve"> là tập hợp các học sinh đăng kí thi môn Vật lí, </w:t>
      </w:r>
      <w:r w:rsidRPr="00D57470">
        <w:rPr>
          <w:position w:val="-4"/>
        </w:rPr>
        <w:object w:dxaOrig="279" w:dyaOrig="260" w14:anchorId="0ED48661">
          <v:shape id="_x0000_i1153" type="#_x0000_t75" style="width:14.25pt;height:12.9pt" o:ole="">
            <v:imagedata r:id="rId268" o:title=""/>
          </v:shape>
          <o:OLEObject Type="Embed" ProgID="Equation.DSMT4" ShapeID="_x0000_i1153" DrawAspect="Content" ObjectID="_1770706701" r:id="rId269"/>
        </w:object>
      </w:r>
      <w:r w:rsidRPr="00D57470">
        <w:t xml:space="preserve"> là tập hợp các học sinh đăng kí thi môn Hoá học. Biểu diễn cả ba tập hợp bằng biểu đồ Ven (Hình 4).</w:t>
      </w:r>
    </w:p>
    <w:p w14:paraId="72A34EDD" w14:textId="77777777" w:rsidR="001D2FDA" w:rsidRPr="00D57470" w:rsidRDefault="001D2FDA" w:rsidP="001D2FDA">
      <w:pPr>
        <w:tabs>
          <w:tab w:val="left" w:pos="992"/>
          <w:tab w:val="left" w:pos="3402"/>
          <w:tab w:val="left" w:pos="5669"/>
          <w:tab w:val="left" w:pos="7937"/>
        </w:tabs>
        <w:ind w:left="992"/>
        <w:jc w:val="both"/>
      </w:pPr>
      <w:r w:rsidRPr="00D57470">
        <w:rPr>
          <w:noProof/>
        </w:rPr>
        <w:drawing>
          <wp:inline distT="0" distB="0" distL="0" distR="0" wp14:anchorId="6F8FAB51" wp14:editId="75AC343D">
            <wp:extent cx="1447800" cy="14001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1447800" cy="1400175"/>
                    </a:xfrm>
                    <a:prstGeom prst="rect">
                      <a:avLst/>
                    </a:prstGeom>
                  </pic:spPr>
                </pic:pic>
              </a:graphicData>
            </a:graphic>
          </wp:inline>
        </w:drawing>
      </w:r>
    </w:p>
    <w:p w14:paraId="7E1571DD" w14:textId="77777777" w:rsidR="001D2FDA" w:rsidRPr="00D57470" w:rsidRDefault="001D2FDA" w:rsidP="001D2FDA">
      <w:pPr>
        <w:tabs>
          <w:tab w:val="left" w:pos="992"/>
          <w:tab w:val="left" w:pos="3402"/>
          <w:tab w:val="left" w:pos="5669"/>
          <w:tab w:val="left" w:pos="7937"/>
        </w:tabs>
        <w:ind w:left="992"/>
        <w:jc w:val="both"/>
      </w:pPr>
      <w:r w:rsidRPr="00D57470">
        <w:lastRenderedPageBreak/>
        <w:t xml:space="preserve">Dựa vào biểu đồ Ven, ta có số học sinh chỉ đăng kí thi môn Toán là: </w:t>
      </w:r>
      <w:r w:rsidRPr="00D57470">
        <w:rPr>
          <w:position w:val="-6"/>
        </w:rPr>
        <w:object w:dxaOrig="1440" w:dyaOrig="279" w14:anchorId="0A33E5D9">
          <v:shape id="_x0000_i1154" type="#_x0000_t75" style="width:1in;height:14.25pt" o:ole="">
            <v:imagedata r:id="rId271" o:title=""/>
          </v:shape>
          <o:OLEObject Type="Embed" ProgID="Equation.DSMT4" ShapeID="_x0000_i1154" DrawAspect="Content" ObjectID="_1770706702" r:id="rId272"/>
        </w:object>
      </w:r>
      <w:r w:rsidRPr="00D57470">
        <w:t>.</w:t>
      </w:r>
    </w:p>
    <w:p w14:paraId="17BE23FF" w14:textId="77777777" w:rsidR="001D2FDA" w:rsidRPr="00D57470" w:rsidRDefault="001D2FDA" w:rsidP="001D2FDA">
      <w:pPr>
        <w:tabs>
          <w:tab w:val="left" w:pos="992"/>
          <w:tab w:val="left" w:pos="3402"/>
          <w:tab w:val="left" w:pos="5669"/>
          <w:tab w:val="left" w:pos="7937"/>
        </w:tabs>
        <w:ind w:left="992"/>
        <w:jc w:val="both"/>
      </w:pPr>
      <w:r w:rsidRPr="00D57470">
        <w:t xml:space="preserve">Số học sinh chỉ đăng kí thi môn Vật lí là: </w:t>
      </w:r>
      <w:r w:rsidRPr="00D57470">
        <w:rPr>
          <w:position w:val="-6"/>
        </w:rPr>
        <w:object w:dxaOrig="1440" w:dyaOrig="279" w14:anchorId="04056890">
          <v:shape id="_x0000_i1155" type="#_x0000_t75" style="width:1in;height:14.25pt" o:ole="">
            <v:imagedata r:id="rId273" o:title=""/>
          </v:shape>
          <o:OLEObject Type="Embed" ProgID="Equation.DSMT4" ShapeID="_x0000_i1155" DrawAspect="Content" ObjectID="_1770706703" r:id="rId274"/>
        </w:object>
      </w:r>
      <w:r w:rsidRPr="00D57470">
        <w:t>.</w:t>
      </w:r>
    </w:p>
    <w:p w14:paraId="7477B916" w14:textId="77777777" w:rsidR="001D2FDA" w:rsidRPr="00D57470" w:rsidRDefault="001D2FDA" w:rsidP="001D2FDA">
      <w:pPr>
        <w:tabs>
          <w:tab w:val="left" w:pos="992"/>
          <w:tab w:val="left" w:pos="3402"/>
          <w:tab w:val="left" w:pos="5669"/>
          <w:tab w:val="left" w:pos="7937"/>
        </w:tabs>
        <w:ind w:left="992"/>
        <w:jc w:val="both"/>
      </w:pPr>
      <w:r w:rsidRPr="00D57470">
        <w:t xml:space="preserve">Số học sinh đăng kí thi môn Toán và Vật lí mà không đăng kí thi môn Hoá học là: </w:t>
      </w:r>
      <w:r w:rsidRPr="00D57470">
        <w:rPr>
          <w:position w:val="-6"/>
        </w:rPr>
        <w:object w:dxaOrig="820" w:dyaOrig="279" w14:anchorId="5E890EAA">
          <v:shape id="_x0000_i1156" type="#_x0000_t75" style="width:40.75pt;height:14.25pt" o:ole="">
            <v:imagedata r:id="rId275" o:title=""/>
          </v:shape>
          <o:OLEObject Type="Embed" ProgID="Equation.DSMT4" ShapeID="_x0000_i1156" DrawAspect="Content" ObjectID="_1770706704" r:id="rId276"/>
        </w:object>
      </w:r>
      <w:r w:rsidRPr="00D57470">
        <w:t>.</w:t>
      </w:r>
    </w:p>
    <w:p w14:paraId="30047DD3" w14:textId="77777777" w:rsidR="001D2FDA" w:rsidRPr="00D57470" w:rsidRDefault="001D2FDA" w:rsidP="001D2FDA">
      <w:pPr>
        <w:tabs>
          <w:tab w:val="left" w:pos="992"/>
          <w:tab w:val="left" w:pos="3402"/>
          <w:tab w:val="left" w:pos="5669"/>
          <w:tab w:val="left" w:pos="7937"/>
        </w:tabs>
        <w:ind w:left="992"/>
        <w:jc w:val="both"/>
      </w:pPr>
      <w:r w:rsidRPr="00D57470">
        <w:t xml:space="preserve">Vậy tổng số học sinh lớp 10A đăng kí thi ba môn trên là: </w:t>
      </w:r>
      <w:r w:rsidRPr="00D57470">
        <w:rPr>
          <w:position w:val="-4"/>
        </w:rPr>
        <w:object w:dxaOrig="1579" w:dyaOrig="260" w14:anchorId="4B046BFF">
          <v:shape id="_x0000_i1157" type="#_x0000_t75" style="width:78.8pt;height:12.9pt" o:ole="">
            <v:imagedata r:id="rId277" o:title=""/>
          </v:shape>
          <o:OLEObject Type="Embed" ProgID="Equation.DSMT4" ShapeID="_x0000_i1157" DrawAspect="Content" ObjectID="_1770706705" r:id="rId278"/>
        </w:object>
      </w:r>
      <w:r w:rsidRPr="00D57470">
        <w:t xml:space="preserve">(học sinh). </w:t>
      </w:r>
    </w:p>
    <w:p w14:paraId="61671B30" w14:textId="019DC470" w:rsidR="00CC779D" w:rsidRPr="00CF5A9D" w:rsidRDefault="00CC779D" w:rsidP="0018733A">
      <w:pPr>
        <w:pStyle w:val="ListParagraph"/>
        <w:numPr>
          <w:ilvl w:val="0"/>
          <w:numId w:val="1"/>
        </w:numPr>
        <w:tabs>
          <w:tab w:val="left" w:pos="992"/>
        </w:tabs>
        <w:spacing w:before="120" w:after="0" w:line="276" w:lineRule="auto"/>
      </w:pPr>
      <w:r w:rsidRPr="00CF5A9D">
        <w:t xml:space="preserve">Trong đợt khảo sát chiều cao của các học sinh trong lớp, cô giáo chủ nhiệm lớp </w:t>
      </w:r>
      <w:r w:rsidRPr="00CF5A9D">
        <w:rPr>
          <w:position w:val="-6"/>
        </w:rPr>
        <w:object w:dxaOrig="460" w:dyaOrig="279" w14:anchorId="4F42D9FD">
          <v:shape id="_x0000_i1158" type="#_x0000_t75" style="width:23.75pt;height:14.25pt" o:ole="">
            <v:imagedata r:id="rId279" o:title=""/>
          </v:shape>
          <o:OLEObject Type="Embed" ProgID="Equation.DSMT4" ShapeID="_x0000_i1158" DrawAspect="Content" ObjectID="_1770706706" r:id="rId280"/>
        </w:object>
      </w:r>
      <w:r w:rsidRPr="00CF5A9D">
        <w:t xml:space="preserve"> chia học sinh trong lớp thành hai nhóm chiều cao. Gọi </w:t>
      </w:r>
      <w:r w:rsidRPr="00CF5A9D">
        <w:rPr>
          <w:position w:val="-4"/>
        </w:rPr>
        <w:object w:dxaOrig="240" w:dyaOrig="260" w14:anchorId="52B1AF74">
          <v:shape id="_x0000_i1159" type="#_x0000_t75" style="width:12.25pt;height:13.6pt" o:ole="">
            <v:imagedata r:id="rId281" o:title=""/>
          </v:shape>
          <o:OLEObject Type="Embed" ProgID="Equation.DSMT4" ShapeID="_x0000_i1159" DrawAspect="Content" ObjectID="_1770706707" r:id="rId282"/>
        </w:object>
      </w:r>
      <w:r w:rsidRPr="00CF5A9D">
        <w:t xml:space="preserve"> là tập hợp các học sinh trong lớp có chiều cao từ </w:t>
      </w:r>
      <w:r w:rsidRPr="00CF5A9D">
        <w:rPr>
          <w:position w:val="-6"/>
        </w:rPr>
        <w:object w:dxaOrig="720" w:dyaOrig="279" w14:anchorId="05A4C83D">
          <v:shape id="_x0000_i1160" type="#_x0000_t75" style="width:36.7pt;height:14.25pt" o:ole="">
            <v:imagedata r:id="rId283" o:title=""/>
          </v:shape>
          <o:OLEObject Type="Embed" ProgID="Equation.DSMT4" ShapeID="_x0000_i1160" DrawAspect="Content" ObjectID="_1770706708" r:id="rId284"/>
        </w:object>
      </w:r>
      <w:r w:rsidRPr="00CF5A9D">
        <w:t xml:space="preserve"> trở lên, </w:t>
      </w:r>
      <w:r w:rsidRPr="00CF5A9D">
        <w:rPr>
          <w:position w:val="-4"/>
        </w:rPr>
        <w:object w:dxaOrig="240" w:dyaOrig="260" w14:anchorId="1DA2907F">
          <v:shape id="_x0000_i1161" type="#_x0000_t75" style="width:12.25pt;height:13.6pt" o:ole="">
            <v:imagedata r:id="rId285" o:title=""/>
          </v:shape>
          <o:OLEObject Type="Embed" ProgID="Equation.DSMT4" ShapeID="_x0000_i1161" DrawAspect="Content" ObjectID="_1770706709" r:id="rId286"/>
        </w:object>
      </w:r>
      <w:r w:rsidRPr="00CF5A9D">
        <w:t xml:space="preserve"> là tập hợp các học sinh trong lớp có chiều cao dưới </w:t>
      </w:r>
      <w:r w:rsidRPr="00CF5A9D">
        <w:rPr>
          <w:position w:val="-10"/>
        </w:rPr>
        <w:object w:dxaOrig="960" w:dyaOrig="320" w14:anchorId="008E24CB">
          <v:shape id="_x0000_i1162" type="#_x0000_t75" style="width:47.55pt;height:16.3pt" o:ole="">
            <v:imagedata r:id="rId287" o:title=""/>
          </v:shape>
          <o:OLEObject Type="Embed" ProgID="Equation.DSMT4" ShapeID="_x0000_i1162" DrawAspect="Content" ObjectID="_1770706710" r:id="rId288"/>
        </w:object>
      </w:r>
      <w:r w:rsidRPr="00CF5A9D">
        <w:t xml:space="preserve"> là tập hợp các học sinh trong lớp 10E. Trong các kết luận sau đây, kết luận nào đúng, kết luận nào sai? Viết Đ (đúng), S (sai) vào ô trống.</w:t>
      </w:r>
    </w:p>
    <w:p w14:paraId="4B8ADD80" w14:textId="77777777" w:rsidR="00CC779D" w:rsidRPr="00CF5A9D" w:rsidRDefault="00CC779D" w:rsidP="00CC779D">
      <w:pPr>
        <w:tabs>
          <w:tab w:val="left" w:pos="992"/>
          <w:tab w:val="left" w:pos="3402"/>
          <w:tab w:val="left" w:pos="5669"/>
          <w:tab w:val="left" w:pos="7937"/>
        </w:tabs>
        <w:ind w:left="992"/>
        <w:jc w:val="both"/>
      </w:pPr>
      <w:r w:rsidRPr="00CF5A9D">
        <w:t xml:space="preserve">a) </w:t>
      </w:r>
      <w:r w:rsidRPr="00CF5A9D">
        <w:rPr>
          <w:position w:val="-10"/>
        </w:rPr>
        <w:object w:dxaOrig="1320" w:dyaOrig="380" w14:anchorId="68262C40">
          <v:shape id="_x0000_i1163" type="#_x0000_t75" style="width:65.9pt;height:19pt" o:ole="">
            <v:imagedata r:id="rId289" o:title=""/>
          </v:shape>
          <o:OLEObject Type="Embed" ProgID="Equation.DSMT4" ShapeID="_x0000_i1163" DrawAspect="Content" ObjectID="_1770706711" r:id="rId290"/>
        </w:object>
      </w:r>
    </w:p>
    <w:p w14:paraId="296041E8" w14:textId="77777777" w:rsidR="00CC779D" w:rsidRPr="00CF5A9D" w:rsidRDefault="00CC779D" w:rsidP="00CC779D">
      <w:pPr>
        <w:tabs>
          <w:tab w:val="left" w:pos="992"/>
          <w:tab w:val="left" w:pos="3402"/>
          <w:tab w:val="left" w:pos="5669"/>
          <w:tab w:val="left" w:pos="7937"/>
        </w:tabs>
        <w:ind w:left="992"/>
        <w:jc w:val="both"/>
      </w:pPr>
      <w:r w:rsidRPr="00CF5A9D">
        <w:t xml:space="preserve">b) </w:t>
      </w:r>
      <w:r w:rsidRPr="00CF5A9D">
        <w:rPr>
          <w:position w:val="-10"/>
        </w:rPr>
        <w:object w:dxaOrig="1300" w:dyaOrig="380" w14:anchorId="1B7C8F69">
          <v:shape id="_x0000_i1164" type="#_x0000_t75" style="width:65.2pt;height:19pt" o:ole="">
            <v:imagedata r:id="rId291" o:title=""/>
          </v:shape>
          <o:OLEObject Type="Embed" ProgID="Equation.DSMT4" ShapeID="_x0000_i1164" DrawAspect="Content" ObjectID="_1770706712" r:id="rId292"/>
        </w:object>
      </w:r>
    </w:p>
    <w:p w14:paraId="6CCD22EB" w14:textId="77777777" w:rsidR="00CC779D" w:rsidRPr="00CF5A9D" w:rsidRDefault="00CC779D" w:rsidP="00CC779D">
      <w:pPr>
        <w:tabs>
          <w:tab w:val="left" w:pos="992"/>
          <w:tab w:val="left" w:pos="3402"/>
          <w:tab w:val="left" w:pos="5669"/>
          <w:tab w:val="left" w:pos="7937"/>
        </w:tabs>
        <w:ind w:left="992"/>
        <w:jc w:val="both"/>
      </w:pPr>
      <w:r w:rsidRPr="00CF5A9D">
        <w:t xml:space="preserve">c) </w:t>
      </w:r>
      <w:r w:rsidRPr="00CF5A9D">
        <w:rPr>
          <w:position w:val="-10"/>
        </w:rPr>
        <w:object w:dxaOrig="1219" w:dyaOrig="380" w14:anchorId="14966D43">
          <v:shape id="_x0000_i1165" type="#_x0000_t75" style="width:60.45pt;height:19pt" o:ole="">
            <v:imagedata r:id="rId293" o:title=""/>
          </v:shape>
          <o:OLEObject Type="Embed" ProgID="Equation.DSMT4" ShapeID="_x0000_i1165" DrawAspect="Content" ObjectID="_1770706713" r:id="rId294"/>
        </w:object>
      </w:r>
    </w:p>
    <w:p w14:paraId="14C16FB5" w14:textId="77777777" w:rsidR="00CC779D" w:rsidRPr="00CF5A9D" w:rsidRDefault="00CC779D" w:rsidP="00CC779D">
      <w:pPr>
        <w:tabs>
          <w:tab w:val="left" w:pos="992"/>
          <w:tab w:val="left" w:pos="3402"/>
          <w:tab w:val="left" w:pos="5669"/>
          <w:tab w:val="left" w:pos="7937"/>
        </w:tabs>
        <w:ind w:left="992"/>
        <w:jc w:val="both"/>
      </w:pPr>
      <w:r w:rsidRPr="00CF5A9D">
        <w:t xml:space="preserve">d) </w:t>
      </w:r>
      <w:r w:rsidRPr="00CF5A9D">
        <w:rPr>
          <w:position w:val="-12"/>
        </w:rPr>
        <w:object w:dxaOrig="1140" w:dyaOrig="400" w14:anchorId="69EA6D11">
          <v:shape id="_x0000_i1166" type="#_x0000_t75" style="width:57.05pt;height:19.7pt" o:ole="">
            <v:imagedata r:id="rId295" o:title=""/>
          </v:shape>
          <o:OLEObject Type="Embed" ProgID="Equation.DSMT4" ShapeID="_x0000_i1166" DrawAspect="Content" ObjectID="_1770706714" r:id="rId296"/>
        </w:object>
      </w:r>
    </w:p>
    <w:p w14:paraId="12EF187A" w14:textId="77777777" w:rsidR="00F9481E" w:rsidRPr="00956D98" w:rsidRDefault="00F9481E" w:rsidP="00F9481E">
      <w:pPr>
        <w:tabs>
          <w:tab w:val="left" w:pos="992"/>
          <w:tab w:val="left" w:pos="3402"/>
          <w:tab w:val="left" w:pos="5669"/>
          <w:tab w:val="left" w:pos="7937"/>
        </w:tabs>
        <w:ind w:left="992"/>
        <w:jc w:val="center"/>
        <w:rPr>
          <w:b/>
          <w:bCs/>
        </w:rPr>
      </w:pPr>
      <w:r w:rsidRPr="00956D98">
        <w:rPr>
          <w:b/>
          <w:bCs/>
          <w:color w:val="0000FF"/>
        </w:rPr>
        <w:t>Lời giải</w:t>
      </w:r>
    </w:p>
    <w:p w14:paraId="5BE7409A" w14:textId="58AA728F" w:rsidR="00CC779D" w:rsidRPr="00CF5A9D" w:rsidRDefault="00CC779D" w:rsidP="00CC779D">
      <w:pPr>
        <w:tabs>
          <w:tab w:val="left" w:pos="992"/>
          <w:tab w:val="left" w:pos="3402"/>
          <w:tab w:val="left" w:pos="5669"/>
          <w:tab w:val="left" w:pos="7937"/>
        </w:tabs>
        <w:ind w:left="992"/>
        <w:jc w:val="both"/>
        <w:rPr>
          <w:b/>
          <w:bCs/>
        </w:rPr>
      </w:pPr>
      <w:r w:rsidRPr="00CF5A9D">
        <w:t>a) b) d) đúng; c) sai.</w:t>
      </w:r>
    </w:p>
    <w:p w14:paraId="08586261" w14:textId="27363994" w:rsidR="00CC779D" w:rsidRPr="00CF5A9D" w:rsidRDefault="00CC779D" w:rsidP="0018733A">
      <w:pPr>
        <w:pStyle w:val="ListParagraph"/>
        <w:numPr>
          <w:ilvl w:val="0"/>
          <w:numId w:val="1"/>
        </w:numPr>
        <w:tabs>
          <w:tab w:val="left" w:pos="992"/>
        </w:tabs>
        <w:spacing w:before="120" w:after="0" w:line="276" w:lineRule="auto"/>
      </w:pPr>
      <w:r w:rsidRPr="00CF5A9D">
        <w:t xml:space="preserve">Trường học của bạn Hà tổ chức giải chạy điền kinh gồm hai cự li </w:t>
      </w:r>
      <w:r w:rsidRPr="00CF5A9D">
        <w:rPr>
          <w:position w:val="-6"/>
        </w:rPr>
        <w:object w:dxaOrig="620" w:dyaOrig="279" w14:anchorId="5A6667D9">
          <v:shape id="_x0000_i1167" type="#_x0000_t75" style="width:31.25pt;height:14.25pt" o:ole="">
            <v:imagedata r:id="rId297" o:title=""/>
          </v:shape>
          <o:OLEObject Type="Embed" ProgID="Equation.DSMT4" ShapeID="_x0000_i1167" DrawAspect="Content" ObjectID="_1770706715" r:id="rId298"/>
        </w:object>
      </w:r>
      <w:r w:rsidRPr="00CF5A9D">
        <w:t xml:space="preserve"> và </w:t>
      </w:r>
      <w:r w:rsidRPr="00CF5A9D">
        <w:rPr>
          <w:position w:val="-6"/>
        </w:rPr>
        <w:object w:dxaOrig="639" w:dyaOrig="279" w14:anchorId="25AACADF">
          <v:shape id="_x0000_i1168" type="#_x0000_t75" style="width:31.9pt;height:14.25pt" o:ole="">
            <v:imagedata r:id="rId299" o:title=""/>
          </v:shape>
          <o:OLEObject Type="Embed" ProgID="Equation.DSMT4" ShapeID="_x0000_i1168" DrawAspect="Content" ObjectID="_1770706716" r:id="rId300"/>
        </w:object>
      </w:r>
      <w:r w:rsidRPr="00CF5A9D">
        <w:t xml:space="preserve">. Lớp của Hà có tất cả 30 bạn đăng kí tham gia, trong đó có 20 bạn đăng kí chạy cự li 100 m, 18 bạn đăng kí chạy cự li </w:t>
      </w:r>
      <w:r w:rsidRPr="00CF5A9D">
        <w:rPr>
          <w:position w:val="-6"/>
        </w:rPr>
        <w:object w:dxaOrig="639" w:dyaOrig="279" w14:anchorId="24359B17">
          <v:shape id="_x0000_i1169" type="#_x0000_t75" style="width:31.9pt;height:14.25pt" o:ole="">
            <v:imagedata r:id="rId301" o:title=""/>
          </v:shape>
          <o:OLEObject Type="Embed" ProgID="Equation.DSMT4" ShapeID="_x0000_i1169" DrawAspect="Content" ObjectID="_1770706717" r:id="rId302"/>
        </w:object>
      </w:r>
      <w:r w:rsidRPr="00CF5A9D">
        <w:t>.</w:t>
      </w:r>
    </w:p>
    <w:p w14:paraId="41C2C5A1" w14:textId="77777777" w:rsidR="00CC779D" w:rsidRPr="00CF5A9D" w:rsidRDefault="00CC779D" w:rsidP="00CC779D">
      <w:pPr>
        <w:tabs>
          <w:tab w:val="left" w:pos="992"/>
          <w:tab w:val="left" w:pos="3402"/>
          <w:tab w:val="left" w:pos="5669"/>
          <w:tab w:val="left" w:pos="7937"/>
        </w:tabs>
        <w:ind w:left="992"/>
        <w:jc w:val="both"/>
      </w:pPr>
      <w:r w:rsidRPr="00CF5A9D">
        <w:t>a) Có bao nhiêu bạn tham gia chạy cả hai cự li?</w:t>
      </w:r>
    </w:p>
    <w:p w14:paraId="682499A3" w14:textId="77777777" w:rsidR="00CC779D" w:rsidRPr="00CF5A9D" w:rsidRDefault="00CC779D" w:rsidP="00CC779D">
      <w:pPr>
        <w:tabs>
          <w:tab w:val="left" w:pos="992"/>
          <w:tab w:val="left" w:pos="3402"/>
          <w:tab w:val="left" w:pos="5669"/>
          <w:tab w:val="left" w:pos="7937"/>
        </w:tabs>
        <w:ind w:left="992"/>
        <w:jc w:val="both"/>
      </w:pPr>
      <w:r w:rsidRPr="00CF5A9D">
        <w:t>b) Có bao nhiêu bạn chỉ tham gia chạy cự li 100 m?</w:t>
      </w:r>
    </w:p>
    <w:p w14:paraId="5F26EE7C" w14:textId="77777777" w:rsidR="00CC779D" w:rsidRPr="00CF5A9D" w:rsidRDefault="00CC779D" w:rsidP="00CC779D">
      <w:pPr>
        <w:tabs>
          <w:tab w:val="left" w:pos="992"/>
          <w:tab w:val="left" w:pos="3402"/>
          <w:tab w:val="left" w:pos="5669"/>
          <w:tab w:val="left" w:pos="7937"/>
        </w:tabs>
        <w:ind w:left="992"/>
        <w:jc w:val="both"/>
      </w:pPr>
      <w:r w:rsidRPr="00CF5A9D">
        <w:t>c) Có bao nhiêu bạn chỉ tham gia chạy một cự li trong hai cự li trên?</w:t>
      </w:r>
    </w:p>
    <w:p w14:paraId="798AABA0" w14:textId="77777777" w:rsidR="00F9481E" w:rsidRPr="00956D98" w:rsidRDefault="00F9481E" w:rsidP="00F9481E">
      <w:pPr>
        <w:tabs>
          <w:tab w:val="left" w:pos="992"/>
          <w:tab w:val="left" w:pos="3402"/>
          <w:tab w:val="left" w:pos="5669"/>
          <w:tab w:val="left" w:pos="7937"/>
        </w:tabs>
        <w:ind w:left="992"/>
        <w:jc w:val="center"/>
        <w:rPr>
          <w:b/>
          <w:bCs/>
        </w:rPr>
      </w:pPr>
      <w:r w:rsidRPr="00956D98">
        <w:rPr>
          <w:b/>
          <w:bCs/>
          <w:color w:val="0000FF"/>
        </w:rPr>
        <w:t>Lời giải</w:t>
      </w:r>
    </w:p>
    <w:p w14:paraId="27E96AF9" w14:textId="77777777" w:rsidR="00CC779D" w:rsidRPr="00CF5A9D" w:rsidRDefault="00CC779D" w:rsidP="00CC779D">
      <w:pPr>
        <w:tabs>
          <w:tab w:val="left" w:pos="992"/>
          <w:tab w:val="left" w:pos="3402"/>
          <w:tab w:val="left" w:pos="5669"/>
          <w:tab w:val="left" w:pos="7937"/>
        </w:tabs>
        <w:ind w:left="992"/>
        <w:jc w:val="both"/>
      </w:pPr>
      <w:r w:rsidRPr="00CF5A9D">
        <w:t xml:space="preserve">Kí hiệu </w:t>
      </w:r>
      <w:r w:rsidRPr="00CF5A9D">
        <w:rPr>
          <w:position w:val="-4"/>
        </w:rPr>
        <w:object w:dxaOrig="240" w:dyaOrig="260" w14:anchorId="378B7F2C">
          <v:shape id="_x0000_i1170" type="#_x0000_t75" style="width:12.25pt;height:13.6pt" o:ole="">
            <v:imagedata r:id="rId303" o:title=""/>
          </v:shape>
          <o:OLEObject Type="Embed" ProgID="Equation.DSMT4" ShapeID="_x0000_i1170" DrawAspect="Content" ObjectID="_1770706718" r:id="rId304"/>
        </w:object>
      </w:r>
      <w:r w:rsidRPr="00CF5A9D">
        <w:t xml:space="preserve"> là tập hợp các bạn tham gia chạy cự li </w:t>
      </w:r>
      <w:r w:rsidRPr="00CF5A9D">
        <w:rPr>
          <w:position w:val="-10"/>
        </w:rPr>
        <w:object w:dxaOrig="859" w:dyaOrig="320" w14:anchorId="7D9A8F33">
          <v:shape id="_x0000_i1171" type="#_x0000_t75" style="width:42.8pt;height:16.3pt" o:ole="">
            <v:imagedata r:id="rId305" o:title=""/>
          </v:shape>
          <o:OLEObject Type="Embed" ProgID="Equation.DSMT4" ShapeID="_x0000_i1171" DrawAspect="Content" ObjectID="_1770706719" r:id="rId306"/>
        </w:object>
      </w:r>
      <w:r w:rsidRPr="00CF5A9D">
        <w:t xml:space="preserve"> là tập hợp các bạn tham gia chạy cự li </w:t>
      </w:r>
      <w:r w:rsidRPr="00CF5A9D">
        <w:rPr>
          <w:position w:val="-6"/>
        </w:rPr>
        <w:object w:dxaOrig="639" w:dyaOrig="279" w14:anchorId="2D749E06">
          <v:shape id="_x0000_i1172" type="#_x0000_t75" style="width:31.9pt;height:14.25pt" o:ole="">
            <v:imagedata r:id="rId307" o:title=""/>
          </v:shape>
          <o:OLEObject Type="Embed" ProgID="Equation.DSMT4" ShapeID="_x0000_i1172" DrawAspect="Content" ObjectID="_1770706720" r:id="rId308"/>
        </w:object>
      </w:r>
      <w:r w:rsidRPr="00CF5A9D">
        <w:t xml:space="preserve"> thì: </w:t>
      </w:r>
      <w:r w:rsidRPr="00CF5A9D">
        <w:rPr>
          <w:position w:val="-4"/>
        </w:rPr>
        <w:object w:dxaOrig="660" w:dyaOrig="260" w14:anchorId="6DDF27D1">
          <v:shape id="_x0000_i1173" type="#_x0000_t75" style="width:32.6pt;height:13.6pt" o:ole="">
            <v:imagedata r:id="rId309" o:title=""/>
          </v:shape>
          <o:OLEObject Type="Embed" ProgID="Equation.DSMT4" ShapeID="_x0000_i1173" DrawAspect="Content" ObjectID="_1770706721" r:id="rId310"/>
        </w:object>
      </w:r>
      <w:r w:rsidRPr="00CF5A9D">
        <w:t xml:space="preserve"> là tập hợp các bạn tham gia ít nhất một trong hai cự li. Ta có: </w:t>
      </w:r>
      <w:r w:rsidRPr="00CF5A9D">
        <w:rPr>
          <w:position w:val="-10"/>
        </w:rPr>
        <w:object w:dxaOrig="3420" w:dyaOrig="320" w14:anchorId="25075C63">
          <v:shape id="_x0000_i1174" type="#_x0000_t75" style="width:171.15pt;height:16.3pt" o:ole="">
            <v:imagedata r:id="rId311" o:title=""/>
          </v:shape>
          <o:OLEObject Type="Embed" ProgID="Equation.DSMT4" ShapeID="_x0000_i1174" DrawAspect="Content" ObjectID="_1770706722" r:id="rId312"/>
        </w:object>
      </w:r>
      <w:r w:rsidRPr="00CF5A9D">
        <w:t>.</w:t>
      </w:r>
    </w:p>
    <w:p w14:paraId="40B989D4" w14:textId="77777777" w:rsidR="00CC779D" w:rsidRPr="00CF5A9D" w:rsidRDefault="00CC779D" w:rsidP="00CC779D">
      <w:pPr>
        <w:tabs>
          <w:tab w:val="left" w:pos="992"/>
          <w:tab w:val="left" w:pos="3402"/>
          <w:tab w:val="left" w:pos="5669"/>
          <w:tab w:val="left" w:pos="7937"/>
        </w:tabs>
        <w:ind w:left="992"/>
        <w:jc w:val="both"/>
      </w:pPr>
      <w:r w:rsidRPr="00CF5A9D">
        <w:t xml:space="preserve">a) Ta có </w:t>
      </w:r>
      <w:r w:rsidRPr="00CF5A9D">
        <w:rPr>
          <w:position w:val="-4"/>
        </w:rPr>
        <w:object w:dxaOrig="660" w:dyaOrig="260" w14:anchorId="26700554">
          <v:shape id="_x0000_i1175" type="#_x0000_t75" style="width:32.6pt;height:13.6pt" o:ole="">
            <v:imagedata r:id="rId313" o:title=""/>
          </v:shape>
          <o:OLEObject Type="Embed" ProgID="Equation.DSMT4" ShapeID="_x0000_i1175" DrawAspect="Content" ObjectID="_1770706723" r:id="rId314"/>
        </w:object>
      </w:r>
      <w:r w:rsidRPr="00CF5A9D">
        <w:t xml:space="preserve"> là tập hợp các bạn tham gia cả hai cự li. Số bạn tham gia chạy cả hai cự li là: </w:t>
      </w:r>
      <w:r w:rsidRPr="00CF5A9D">
        <w:rPr>
          <w:position w:val="-10"/>
        </w:rPr>
        <w:object w:dxaOrig="5040" w:dyaOrig="320" w14:anchorId="3289264F">
          <v:shape id="_x0000_i1176" type="#_x0000_t75" style="width:252pt;height:16.3pt" o:ole="">
            <v:imagedata r:id="rId315" o:title=""/>
          </v:shape>
          <o:OLEObject Type="Embed" ProgID="Equation.DSMT4" ShapeID="_x0000_i1176" DrawAspect="Content" ObjectID="_1770706724" r:id="rId316"/>
        </w:object>
      </w:r>
      <w:r w:rsidRPr="00CF5A9D">
        <w:t xml:space="preserve"> (bạn)</w:t>
      </w:r>
    </w:p>
    <w:p w14:paraId="28E96CC6" w14:textId="77777777" w:rsidR="00CC779D" w:rsidRPr="00CF5A9D" w:rsidRDefault="00CC779D" w:rsidP="00CC779D">
      <w:pPr>
        <w:tabs>
          <w:tab w:val="left" w:pos="992"/>
          <w:tab w:val="left" w:pos="3402"/>
          <w:tab w:val="left" w:pos="5669"/>
          <w:tab w:val="left" w:pos="7937"/>
        </w:tabs>
        <w:ind w:left="992"/>
        <w:jc w:val="both"/>
      </w:pPr>
      <w:r w:rsidRPr="00CF5A9D">
        <w:t xml:space="preserve">b) Ta có </w:t>
      </w:r>
      <w:r w:rsidRPr="00CF5A9D">
        <w:rPr>
          <w:position w:val="-6"/>
        </w:rPr>
        <w:object w:dxaOrig="560" w:dyaOrig="279" w14:anchorId="528F606B">
          <v:shape id="_x0000_i1177" type="#_x0000_t75" style="width:28.55pt;height:14.25pt" o:ole="">
            <v:imagedata r:id="rId317" o:title=""/>
          </v:shape>
          <o:OLEObject Type="Embed" ProgID="Equation.DSMT4" ShapeID="_x0000_i1177" DrawAspect="Content" ObjectID="_1770706725" r:id="rId318"/>
        </w:object>
      </w:r>
      <w:r w:rsidRPr="00CF5A9D">
        <w:t xml:space="preserve"> là tập hợp các bạn chỉ tham gia chạy cự li </w:t>
      </w:r>
      <w:r w:rsidRPr="00CF5A9D">
        <w:rPr>
          <w:position w:val="-6"/>
        </w:rPr>
        <w:object w:dxaOrig="620" w:dyaOrig="279" w14:anchorId="6172B9CB">
          <v:shape id="_x0000_i1178" type="#_x0000_t75" style="width:31.25pt;height:14.25pt" o:ole="">
            <v:imagedata r:id="rId319" o:title=""/>
          </v:shape>
          <o:OLEObject Type="Embed" ProgID="Equation.DSMT4" ShapeID="_x0000_i1178" DrawAspect="Content" ObjectID="_1770706726" r:id="rId320"/>
        </w:object>
      </w:r>
      <w:r w:rsidRPr="00CF5A9D">
        <w:t xml:space="preserve">. Khí đó số bạn chỉ tham gia chạy cự li </w:t>
      </w:r>
      <w:r w:rsidRPr="00CF5A9D">
        <w:rPr>
          <w:position w:val="-6"/>
        </w:rPr>
        <w:object w:dxaOrig="620" w:dyaOrig="279" w14:anchorId="094E812F">
          <v:shape id="_x0000_i1179" type="#_x0000_t75" style="width:31.25pt;height:14.25pt" o:ole="">
            <v:imagedata r:id="rId321" o:title=""/>
          </v:shape>
          <o:OLEObject Type="Embed" ProgID="Equation.DSMT4" ShapeID="_x0000_i1179" DrawAspect="Content" ObjectID="_1770706727" r:id="rId322"/>
        </w:object>
      </w:r>
      <w:r w:rsidRPr="00CF5A9D">
        <w:t xml:space="preserve"> là: </w:t>
      </w:r>
      <w:r w:rsidRPr="00CF5A9D">
        <w:rPr>
          <w:position w:val="-10"/>
        </w:rPr>
        <w:object w:dxaOrig="3860" w:dyaOrig="320" w14:anchorId="23BE92C9">
          <v:shape id="_x0000_i1180" type="#_x0000_t75" style="width:192.9pt;height:16.3pt" o:ole="">
            <v:imagedata r:id="rId323" o:title=""/>
          </v:shape>
          <o:OLEObject Type="Embed" ProgID="Equation.DSMT4" ShapeID="_x0000_i1180" DrawAspect="Content" ObjectID="_1770706728" r:id="rId324"/>
        </w:object>
      </w:r>
      <w:r w:rsidRPr="00CF5A9D">
        <w:t>(bạn)</w:t>
      </w:r>
    </w:p>
    <w:p w14:paraId="1DFEAAD8" w14:textId="77777777" w:rsidR="00CC779D" w:rsidRPr="00CF5A9D" w:rsidRDefault="00CC779D" w:rsidP="00CC779D">
      <w:pPr>
        <w:tabs>
          <w:tab w:val="left" w:pos="992"/>
          <w:tab w:val="left" w:pos="3402"/>
          <w:tab w:val="left" w:pos="5669"/>
          <w:tab w:val="left" w:pos="7937"/>
        </w:tabs>
        <w:ind w:left="992"/>
        <w:jc w:val="both"/>
        <w:rPr>
          <w:b/>
        </w:rPr>
      </w:pPr>
      <w:r w:rsidRPr="00CF5A9D">
        <w:t xml:space="preserve">c) Số bạn chỉ tham gia chạy một cự li trong hai cự li trên là: </w:t>
      </w:r>
      <w:r w:rsidRPr="00CF5A9D">
        <w:rPr>
          <w:position w:val="-10"/>
        </w:rPr>
        <w:object w:dxaOrig="3280" w:dyaOrig="320" w14:anchorId="6111F106">
          <v:shape id="_x0000_i1181" type="#_x0000_t75" style="width:163.7pt;height:16.3pt" o:ole="">
            <v:imagedata r:id="rId325" o:title=""/>
          </v:shape>
          <o:OLEObject Type="Embed" ProgID="Equation.DSMT4" ShapeID="_x0000_i1181" DrawAspect="Content" ObjectID="_1770706729" r:id="rId326"/>
        </w:object>
      </w:r>
      <w:r w:rsidRPr="00CF5A9D">
        <w:t>(bạn)</w:t>
      </w:r>
    </w:p>
    <w:p w14:paraId="04C930E6" w14:textId="1AC62200" w:rsidR="00CC779D" w:rsidRDefault="00CC779D" w:rsidP="0018733A">
      <w:pPr>
        <w:pStyle w:val="ListParagraph"/>
        <w:numPr>
          <w:ilvl w:val="0"/>
          <w:numId w:val="1"/>
        </w:numPr>
        <w:tabs>
          <w:tab w:val="left" w:pos="992"/>
        </w:tabs>
        <w:spacing w:before="120" w:after="0" w:line="276" w:lineRule="auto"/>
      </w:pPr>
      <w:r w:rsidRPr="00CF5A9D">
        <w:t xml:space="preserve">Bạn </w:t>
      </w:r>
      <w:r w:rsidRPr="00CF5A9D">
        <w:rPr>
          <w:position w:val="-4"/>
        </w:rPr>
        <w:object w:dxaOrig="240" w:dyaOrig="260" w14:anchorId="12AB94FD">
          <v:shape id="_x0000_i1182" type="#_x0000_t75" style="width:12.25pt;height:13.6pt" o:ole="">
            <v:imagedata r:id="rId327" o:title=""/>
          </v:shape>
          <o:OLEObject Type="Embed" ProgID="Equation.DSMT4" ShapeID="_x0000_i1182" DrawAspect="Content" ObjectID="_1770706730" r:id="rId328"/>
        </w:object>
      </w:r>
      <w:r w:rsidRPr="00CF5A9D">
        <w:t xml:space="preserve"> Súa thống kê số ngày có mưa, có sương mù ở bản mình trong tháng 3 vào một thời điểm nhất định và được kết quả như sau: 14 ngày có mưa, 15 ngày có sương mù, trong đó 10 ngày có cả mưa và sương mù. Hỏi trong tháng 3 đó có bao nhiêu ngày không có mưa và không có sương mù?</w:t>
      </w:r>
    </w:p>
    <w:p w14:paraId="3CA619F8" w14:textId="443F1F1D" w:rsidR="00CC779D" w:rsidRDefault="00CC779D" w:rsidP="00CC779D">
      <w:pPr>
        <w:tabs>
          <w:tab w:val="left" w:pos="992"/>
          <w:tab w:val="left" w:pos="3402"/>
          <w:tab w:val="left" w:pos="5669"/>
          <w:tab w:val="left" w:pos="7937"/>
        </w:tabs>
        <w:ind w:left="992"/>
        <w:jc w:val="center"/>
        <w:rPr>
          <w:b/>
          <w:bCs/>
        </w:rPr>
      </w:pPr>
      <w:r>
        <w:rPr>
          <w:b/>
          <w:bCs/>
        </w:rPr>
        <w:t>Lời giải</w:t>
      </w:r>
    </w:p>
    <w:p w14:paraId="4DDFDC97" w14:textId="77777777" w:rsidR="00CC779D" w:rsidRPr="00CF5A9D" w:rsidRDefault="00CC779D" w:rsidP="00CC779D">
      <w:pPr>
        <w:tabs>
          <w:tab w:val="left" w:pos="992"/>
          <w:tab w:val="left" w:pos="3402"/>
          <w:tab w:val="left" w:pos="5669"/>
          <w:tab w:val="left" w:pos="7937"/>
        </w:tabs>
        <w:ind w:left="992"/>
        <w:jc w:val="both"/>
      </w:pPr>
      <w:r w:rsidRPr="00CF5A9D">
        <w:t xml:space="preserve">Gọi </w:t>
      </w:r>
      <w:r w:rsidRPr="00CF5A9D">
        <w:rPr>
          <w:position w:val="-10"/>
        </w:rPr>
        <w:object w:dxaOrig="480" w:dyaOrig="320" w14:anchorId="4D2FF6C1">
          <v:shape id="_x0000_i1183" type="#_x0000_t75" style="width:24.45pt;height:16.3pt" o:ole="">
            <v:imagedata r:id="rId329" o:title=""/>
          </v:shape>
          <o:OLEObject Type="Embed" ProgID="Equation.DSMT4" ShapeID="_x0000_i1183" DrawAspect="Content" ObjectID="_1770706731" r:id="rId330"/>
        </w:object>
      </w:r>
      <w:r w:rsidRPr="00CF5A9D">
        <w:t xml:space="preserve"> lần lượt là tập hợp các ngày có mưa, có sương mù. Khi đó, </w:t>
      </w:r>
      <w:r w:rsidRPr="00CF5A9D">
        <w:rPr>
          <w:position w:val="-4"/>
        </w:rPr>
        <w:object w:dxaOrig="660" w:dyaOrig="260" w14:anchorId="441A1C16">
          <v:shape id="_x0000_i1184" type="#_x0000_t75" style="width:32.6pt;height:13.6pt" o:ole="">
            <v:imagedata r:id="rId331" o:title=""/>
          </v:shape>
          <o:OLEObject Type="Embed" ProgID="Equation.DSMT4" ShapeID="_x0000_i1184" DrawAspect="Content" ObjectID="_1770706732" r:id="rId332"/>
        </w:object>
      </w:r>
      <w:r w:rsidRPr="00CF5A9D">
        <w:t xml:space="preserve"> là tập hợp các ngày có cả mưa và sương mù, </w:t>
      </w:r>
      <w:r w:rsidRPr="00CF5A9D">
        <w:rPr>
          <w:position w:val="-4"/>
        </w:rPr>
        <w:object w:dxaOrig="660" w:dyaOrig="260" w14:anchorId="38B446E4">
          <v:shape id="_x0000_i1185" type="#_x0000_t75" style="width:32.6pt;height:13.6pt" o:ole="">
            <v:imagedata r:id="rId333" o:title=""/>
          </v:shape>
          <o:OLEObject Type="Embed" ProgID="Equation.DSMT4" ShapeID="_x0000_i1185" DrawAspect="Content" ObjectID="_1770706733" r:id="rId334"/>
        </w:object>
      </w:r>
      <w:r w:rsidRPr="00CF5A9D">
        <w:t xml:space="preserve"> là tập hợp các ngày hoặc có mưa hoặc có sương mù.</w:t>
      </w:r>
    </w:p>
    <w:p w14:paraId="201E64C0" w14:textId="77777777" w:rsidR="00CC779D" w:rsidRPr="00CF5A9D" w:rsidRDefault="00CC779D" w:rsidP="00CC779D">
      <w:pPr>
        <w:tabs>
          <w:tab w:val="left" w:pos="992"/>
          <w:tab w:val="left" w:pos="3402"/>
          <w:tab w:val="left" w:pos="5669"/>
          <w:tab w:val="left" w:pos="7937"/>
        </w:tabs>
        <w:ind w:left="992"/>
        <w:jc w:val="both"/>
      </w:pPr>
      <w:r w:rsidRPr="00CF5A9D">
        <w:lastRenderedPageBreak/>
        <w:t xml:space="preserve">Ta có: </w:t>
      </w:r>
      <w:r w:rsidRPr="00CF5A9D">
        <w:rPr>
          <w:position w:val="-10"/>
        </w:rPr>
        <w:object w:dxaOrig="3379" w:dyaOrig="320" w14:anchorId="77107CEE">
          <v:shape id="_x0000_i1186" type="#_x0000_t75" style="width:169.15pt;height:16.3pt" o:ole="">
            <v:imagedata r:id="rId335" o:title=""/>
          </v:shape>
          <o:OLEObject Type="Embed" ProgID="Equation.DSMT4" ShapeID="_x0000_i1186" DrawAspect="Content" ObjectID="_1770706734" r:id="rId336"/>
        </w:object>
      </w:r>
      <w:r w:rsidRPr="00CF5A9D">
        <w:t>.</w:t>
      </w:r>
    </w:p>
    <w:p w14:paraId="490BCFB3" w14:textId="77777777" w:rsidR="00CC779D" w:rsidRPr="00CF5A9D" w:rsidRDefault="00CC779D" w:rsidP="00CC779D">
      <w:pPr>
        <w:tabs>
          <w:tab w:val="left" w:pos="992"/>
          <w:tab w:val="left" w:pos="3402"/>
          <w:tab w:val="left" w:pos="5669"/>
          <w:tab w:val="left" w:pos="7937"/>
        </w:tabs>
        <w:ind w:left="992"/>
        <w:jc w:val="both"/>
      </w:pPr>
      <w:r w:rsidRPr="00CF5A9D">
        <w:t>Số ngày hoặc có mưa hoặc có sương mù là:</w:t>
      </w:r>
    </w:p>
    <w:p w14:paraId="652BD779" w14:textId="77777777" w:rsidR="00CC779D" w:rsidRPr="00CF5A9D" w:rsidRDefault="00CC779D" w:rsidP="00CC779D">
      <w:pPr>
        <w:tabs>
          <w:tab w:val="left" w:pos="992"/>
          <w:tab w:val="left" w:pos="3402"/>
          <w:tab w:val="left" w:pos="5669"/>
          <w:tab w:val="left" w:pos="7937"/>
        </w:tabs>
        <w:ind w:left="992"/>
        <w:jc w:val="both"/>
      </w:pPr>
      <w:r w:rsidRPr="00CF5A9D">
        <w:rPr>
          <w:position w:val="-10"/>
        </w:rPr>
        <w:object w:dxaOrig="5140" w:dyaOrig="320" w14:anchorId="4E95AA13">
          <v:shape id="_x0000_i1187" type="#_x0000_t75" style="width:256.75pt;height:16.3pt" o:ole="">
            <v:imagedata r:id="rId337" o:title=""/>
          </v:shape>
          <o:OLEObject Type="Embed" ProgID="Equation.DSMT4" ShapeID="_x0000_i1187" DrawAspect="Content" ObjectID="_1770706735" r:id="rId338"/>
        </w:object>
      </w:r>
      <w:r w:rsidRPr="00CF5A9D">
        <w:t xml:space="preserve"> (ngày).</w:t>
      </w:r>
    </w:p>
    <w:p w14:paraId="5DF627CE" w14:textId="77777777" w:rsidR="00CC779D" w:rsidRPr="00CF5A9D" w:rsidRDefault="00CC779D" w:rsidP="00CC779D">
      <w:pPr>
        <w:tabs>
          <w:tab w:val="left" w:pos="992"/>
          <w:tab w:val="left" w:pos="3402"/>
          <w:tab w:val="left" w:pos="5669"/>
          <w:tab w:val="left" w:pos="7937"/>
        </w:tabs>
        <w:ind w:left="992"/>
        <w:jc w:val="both"/>
      </w:pPr>
      <w:r w:rsidRPr="00CF5A9D">
        <w:t xml:space="preserve">Tháng 3 có 31 ngày nên số ngày không có mưa và không có sương mù trong tháng 3 đó là: </w:t>
      </w:r>
      <w:r w:rsidRPr="00CF5A9D">
        <w:rPr>
          <w:position w:val="-6"/>
        </w:rPr>
        <w:object w:dxaOrig="1160" w:dyaOrig="279" w14:anchorId="5EAA7F3B">
          <v:shape id="_x0000_i1188" type="#_x0000_t75" style="width:57.75pt;height:14.25pt" o:ole="">
            <v:imagedata r:id="rId339" o:title=""/>
          </v:shape>
          <o:OLEObject Type="Embed" ProgID="Equation.DSMT4" ShapeID="_x0000_i1188" DrawAspect="Content" ObjectID="_1770706736" r:id="rId340"/>
        </w:object>
      </w:r>
      <w:r w:rsidRPr="00CF5A9D">
        <w:t xml:space="preserve"> (ngày).</w:t>
      </w:r>
    </w:p>
    <w:p w14:paraId="35659291" w14:textId="7DA613F0" w:rsidR="00CC779D" w:rsidRPr="00CF5A9D" w:rsidRDefault="00CC779D" w:rsidP="0018733A">
      <w:pPr>
        <w:pStyle w:val="ListParagraph"/>
        <w:numPr>
          <w:ilvl w:val="0"/>
          <w:numId w:val="1"/>
        </w:numPr>
        <w:tabs>
          <w:tab w:val="left" w:pos="992"/>
        </w:tabs>
        <w:spacing w:before="120" w:after="0" w:line="276" w:lineRule="auto"/>
      </w:pPr>
      <w:r w:rsidRPr="00CF5A9D">
        <w:t xml:space="preserve">Trong đột khảo sát nghề, giáo viên chủ nhiệm lớp 10D đưa ra ba nhóm ngành cho học sinh lựa chọn, đó là: Giáo dục, Y tế, Công nghệ thông tin. Học sinh có thể chọn từ một đến ba nhóm ngành nêu trên hoặc không chọn nhóm ngành nào trong ba nhóm ngành trên. Giáo viên chủ nhiệm thống kê theo từng nhóm ngành và được kết quả: có 6 học sinh chọn nhóm ngành Giáo dục, 9 học sinh chọn nhóm ngành </w:t>
      </w:r>
      <w:r w:rsidRPr="00CF5A9D">
        <w:rPr>
          <w:position w:val="-4"/>
        </w:rPr>
        <w:object w:dxaOrig="220" w:dyaOrig="260" w14:anchorId="5B7F7B62">
          <v:shape id="_x0000_i1189" type="#_x0000_t75" style="width:11.55pt;height:13.6pt" o:ole="">
            <v:imagedata r:id="rId341" o:title=""/>
          </v:shape>
          <o:OLEObject Type="Embed" ProgID="Equation.DSMT4" ShapeID="_x0000_i1189" DrawAspect="Content" ObjectID="_1770706737" r:id="rId342"/>
        </w:object>
      </w:r>
      <w:r w:rsidRPr="00CF5A9D">
        <w:t xml:space="preserve"> tế, 10 học sinh chọn nhóm ngành Công nghệ thông tin, 22 học sinh không chọn nhóm ngành nào trong ba nhóm trên. Nếu thống kê số lượng học sinh chọn theo từng hai nhóm ngành được kết quả: có 3 học sinh chọn hai nhóm ngành Giáo dục và </w:t>
      </w:r>
      <w:r w:rsidRPr="00CF5A9D">
        <w:rPr>
          <w:position w:val="-4"/>
        </w:rPr>
        <w:object w:dxaOrig="220" w:dyaOrig="260" w14:anchorId="44AD57C3">
          <v:shape id="_x0000_i1190" type="#_x0000_t75" style="width:11.55pt;height:13.6pt" o:ole="">
            <v:imagedata r:id="rId343" o:title=""/>
          </v:shape>
          <o:OLEObject Type="Embed" ProgID="Equation.DSMT4" ShapeID="_x0000_i1190" DrawAspect="Content" ObjectID="_1770706738" r:id="rId344"/>
        </w:object>
      </w:r>
      <w:r w:rsidRPr="00CF5A9D">
        <w:t xml:space="preserve"> tế, 2 học sinh chọn hai nhóm ngành </w:t>
      </w:r>
      <w:r w:rsidRPr="00CF5A9D">
        <w:rPr>
          <w:position w:val="-4"/>
        </w:rPr>
        <w:object w:dxaOrig="220" w:dyaOrig="260" w14:anchorId="490CA2AA">
          <v:shape id="_x0000_i1191" type="#_x0000_t75" style="width:11.55pt;height:13.6pt" o:ole="">
            <v:imagedata r:id="rId345" o:title=""/>
          </v:shape>
          <o:OLEObject Type="Embed" ProgID="Equation.DSMT4" ShapeID="_x0000_i1191" DrawAspect="Content" ObjectID="_1770706739" r:id="rId346"/>
        </w:object>
      </w:r>
      <w:r w:rsidRPr="00CF5A9D">
        <w:t xml:space="preserve"> tế và Công nghệ thông tin, 3 học sinh chọn hai nhóm ngành Giáo dục và Công nghệ thông tin. Hỏi có bao nhiêu học sinh chọn cả ba nhóm ngành nêu trên biết l</w:t>
      </w:r>
      <w:r>
        <w:t>ớ</w:t>
      </w:r>
      <w:r w:rsidRPr="00CF5A9D">
        <w:t>p 10D có 40 học sinh?</w:t>
      </w:r>
    </w:p>
    <w:p w14:paraId="1184F43B" w14:textId="77777777" w:rsidR="00CC779D" w:rsidRDefault="00CC779D" w:rsidP="00CC779D">
      <w:pPr>
        <w:tabs>
          <w:tab w:val="left" w:pos="992"/>
          <w:tab w:val="left" w:pos="3402"/>
          <w:tab w:val="left" w:pos="5669"/>
          <w:tab w:val="left" w:pos="7937"/>
        </w:tabs>
        <w:ind w:left="992"/>
        <w:jc w:val="center"/>
        <w:rPr>
          <w:b/>
          <w:bCs/>
        </w:rPr>
      </w:pPr>
      <w:r>
        <w:rPr>
          <w:b/>
          <w:bCs/>
        </w:rPr>
        <w:t>Lời giải</w:t>
      </w:r>
    </w:p>
    <w:p w14:paraId="4D530B70" w14:textId="77777777" w:rsidR="00CC779D" w:rsidRPr="00CF5A9D" w:rsidRDefault="00CC779D" w:rsidP="00CC779D">
      <w:pPr>
        <w:tabs>
          <w:tab w:val="left" w:pos="992"/>
          <w:tab w:val="left" w:pos="3402"/>
          <w:tab w:val="left" w:pos="5669"/>
          <w:tab w:val="left" w:pos="7937"/>
        </w:tabs>
        <w:ind w:left="992"/>
        <w:jc w:val="both"/>
      </w:pPr>
      <w:r w:rsidRPr="00CF5A9D">
        <w:t xml:space="preserve">Gọi </w:t>
      </w:r>
      <w:r w:rsidRPr="00CF5A9D">
        <w:rPr>
          <w:position w:val="-10"/>
        </w:rPr>
        <w:object w:dxaOrig="740" w:dyaOrig="320" w14:anchorId="378EA858">
          <v:shape id="_x0000_i1192" type="#_x0000_t75" style="width:37.35pt;height:16.3pt" o:ole="">
            <v:imagedata r:id="rId347" o:title=""/>
          </v:shape>
          <o:OLEObject Type="Embed" ProgID="Equation.DSMT4" ShapeID="_x0000_i1192" DrawAspect="Content" ObjectID="_1770706740" r:id="rId348"/>
        </w:object>
      </w:r>
      <w:r w:rsidRPr="00CF5A9D">
        <w:t xml:space="preserve"> lần lượt là tập hợp học sinh chọn nhóm ngành Giáo dục, Y tế, Công nghệ thông tin. Khi đó, </w:t>
      </w:r>
      <w:r w:rsidRPr="00CF5A9D">
        <w:rPr>
          <w:position w:val="-6"/>
        </w:rPr>
        <w:object w:dxaOrig="1080" w:dyaOrig="279" w14:anchorId="76DD1121">
          <v:shape id="_x0000_i1193" type="#_x0000_t75" style="width:54.35pt;height:14.25pt" o:ole="">
            <v:imagedata r:id="rId349" o:title=""/>
          </v:shape>
          <o:OLEObject Type="Embed" ProgID="Equation.DSMT4" ShapeID="_x0000_i1193" DrawAspect="Content" ObjectID="_1770706741" r:id="rId350"/>
        </w:object>
      </w:r>
      <w:r w:rsidRPr="00CF5A9D">
        <w:t xml:space="preserve"> là tập hợp các học sinh chọn ít nhất một trong ba nhóm ngành trên.</w:t>
      </w:r>
    </w:p>
    <w:p w14:paraId="05EAB2FD" w14:textId="77777777" w:rsidR="00CC779D" w:rsidRPr="00CF5A9D" w:rsidRDefault="00CC779D" w:rsidP="00CC779D">
      <w:pPr>
        <w:tabs>
          <w:tab w:val="left" w:pos="992"/>
          <w:tab w:val="left" w:pos="3402"/>
          <w:tab w:val="left" w:pos="5669"/>
          <w:tab w:val="left" w:pos="7937"/>
        </w:tabs>
        <w:ind w:left="992"/>
        <w:jc w:val="both"/>
      </w:pPr>
      <w:r w:rsidRPr="00CF5A9D">
        <w:t xml:space="preserve">Do lớp 10D có 40 học sinh và 22 học sinh không chọn nhóm ngành trong ba nhóm ngành trên nên số học sinh chọn ít nhất một trong ba nhóm ngành trên là </w:t>
      </w:r>
      <w:r w:rsidRPr="00CF5A9D">
        <w:rPr>
          <w:position w:val="-6"/>
        </w:rPr>
        <w:object w:dxaOrig="1219" w:dyaOrig="279" w14:anchorId="19E7250A">
          <v:shape id="_x0000_i1194" type="#_x0000_t75" style="width:60.45pt;height:14.25pt" o:ole="">
            <v:imagedata r:id="rId351" o:title=""/>
          </v:shape>
          <o:OLEObject Type="Embed" ProgID="Equation.DSMT4" ShapeID="_x0000_i1194" DrawAspect="Content" ObjectID="_1770706742" r:id="rId352"/>
        </w:object>
      </w:r>
    </w:p>
    <w:p w14:paraId="17E14B96" w14:textId="77777777" w:rsidR="00CC779D" w:rsidRPr="00CF5A9D" w:rsidRDefault="00CC779D" w:rsidP="00CC779D">
      <w:pPr>
        <w:tabs>
          <w:tab w:val="left" w:pos="992"/>
          <w:tab w:val="left" w:pos="3402"/>
          <w:tab w:val="left" w:pos="5669"/>
          <w:tab w:val="left" w:pos="7937"/>
        </w:tabs>
        <w:ind w:left="992"/>
      </w:pPr>
      <w:r w:rsidRPr="00CF5A9D">
        <w:t xml:space="preserve">Ta có: </w:t>
      </w:r>
      <w:r w:rsidRPr="00CF5A9D">
        <w:rPr>
          <w:position w:val="-10"/>
        </w:rPr>
        <w:object w:dxaOrig="5899" w:dyaOrig="320" w14:anchorId="5384A276">
          <v:shape id="_x0000_i1195" type="#_x0000_t75" style="width:294.1pt;height:16.3pt" o:ole="">
            <v:imagedata r:id="rId353" o:title=""/>
          </v:shape>
          <o:OLEObject Type="Embed" ProgID="Equation.DSMT4" ShapeID="_x0000_i1195" DrawAspect="Content" ObjectID="_1770706743" r:id="rId354"/>
        </w:object>
      </w:r>
      <w:r w:rsidRPr="00CF5A9D">
        <w:t xml:space="preserve">, </w:t>
      </w:r>
      <w:r w:rsidRPr="00CF5A9D">
        <w:rPr>
          <w:position w:val="-10"/>
        </w:rPr>
        <w:object w:dxaOrig="2620" w:dyaOrig="320" w14:anchorId="22595AB1">
          <v:shape id="_x0000_i1196" type="#_x0000_t75" style="width:130.4pt;height:16.3pt" o:ole="">
            <v:imagedata r:id="rId355" o:title=""/>
          </v:shape>
          <o:OLEObject Type="Embed" ProgID="Equation.DSMT4" ShapeID="_x0000_i1196" DrawAspect="Content" ObjectID="_1770706744" r:id="rId356"/>
        </w:object>
      </w:r>
      <w:r w:rsidRPr="00CF5A9D">
        <w:t>.</w:t>
      </w:r>
    </w:p>
    <w:p w14:paraId="391D6B65" w14:textId="77777777" w:rsidR="00CC779D" w:rsidRPr="00CF5A9D" w:rsidRDefault="00CC779D" w:rsidP="00CC779D">
      <w:pPr>
        <w:tabs>
          <w:tab w:val="left" w:pos="992"/>
          <w:tab w:val="left" w:pos="3402"/>
          <w:tab w:val="left" w:pos="5669"/>
          <w:tab w:val="left" w:pos="7937"/>
        </w:tabs>
        <w:ind w:left="992"/>
      </w:pPr>
      <w:r w:rsidRPr="00CF5A9D">
        <w:t xml:space="preserve">Áp dụng công thức: </w:t>
      </w:r>
      <w:r w:rsidRPr="00CF5A9D">
        <w:rPr>
          <w:position w:val="-10"/>
        </w:rPr>
        <w:object w:dxaOrig="8059" w:dyaOrig="320" w14:anchorId="58F8F943">
          <v:shape id="_x0000_i1197" type="#_x0000_t75" style="width:402.8pt;height:16.3pt" o:ole="">
            <v:imagedata r:id="rId357" o:title=""/>
          </v:shape>
          <o:OLEObject Type="Embed" ProgID="Equation.DSMT4" ShapeID="_x0000_i1197" DrawAspect="Content" ObjectID="_1770706745" r:id="rId358"/>
        </w:object>
      </w:r>
    </w:p>
    <w:p w14:paraId="38ADDA7B" w14:textId="77777777" w:rsidR="00CC779D" w:rsidRPr="00CF5A9D" w:rsidRDefault="00CC779D" w:rsidP="00CC779D">
      <w:pPr>
        <w:tabs>
          <w:tab w:val="left" w:pos="992"/>
          <w:tab w:val="left" w:pos="3402"/>
          <w:tab w:val="left" w:pos="5669"/>
          <w:tab w:val="left" w:pos="7937"/>
        </w:tabs>
        <w:ind w:left="992"/>
        <w:jc w:val="both"/>
      </w:pPr>
      <w:r w:rsidRPr="00CF5A9D">
        <w:t xml:space="preserve">Ta có số học sinh chọn cả ba nhóm ngành nêu trên là: </w:t>
      </w:r>
      <w:r w:rsidRPr="00CF5A9D">
        <w:rPr>
          <w:position w:val="-30"/>
        </w:rPr>
        <w:object w:dxaOrig="8240" w:dyaOrig="720" w14:anchorId="627F6BAF">
          <v:shape id="_x0000_i1198" type="#_x0000_t75" style="width:412.3pt;height:36pt" o:ole="">
            <v:imagedata r:id="rId359" o:title=""/>
          </v:shape>
          <o:OLEObject Type="Embed" ProgID="Equation.DSMT4" ShapeID="_x0000_i1198" DrawAspect="Content" ObjectID="_1770706746" r:id="rId360"/>
        </w:object>
      </w:r>
    </w:p>
    <w:p w14:paraId="23BA240D" w14:textId="6878B446" w:rsidR="00720FC7" w:rsidRDefault="00720FC7" w:rsidP="0018733A">
      <w:pPr>
        <w:pStyle w:val="ListParagraph"/>
        <w:numPr>
          <w:ilvl w:val="0"/>
          <w:numId w:val="1"/>
        </w:numPr>
        <w:tabs>
          <w:tab w:val="left" w:pos="992"/>
        </w:tabs>
        <w:spacing w:before="120" w:after="0" w:line="276" w:lineRule="auto"/>
      </w:pPr>
      <w:r w:rsidRPr="005D7BA8">
        <w:t>Trong một cuộc thi đố vui, thí sinh phải trả lời hết 10 câu, mỗi câu có hai phương án trả lời Đúng hoặc Sai. Trả lời đúng mỗi câu thì thí sinh được 1 điểm, trả lời sai thì thí sinh bị trừ 1 điểm. Hỏi thí sinh có bao nhiêu cách trả lời để được số điểm không thấp hơn 8 ?</w:t>
      </w:r>
    </w:p>
    <w:p w14:paraId="4A1BA079" w14:textId="2A857ED9" w:rsidR="00720FC7" w:rsidRDefault="00720FC7" w:rsidP="00720FC7">
      <w:pPr>
        <w:jc w:val="center"/>
        <w:rPr>
          <w:b/>
          <w:bCs/>
        </w:rPr>
      </w:pPr>
      <w:r w:rsidRPr="00720FC7">
        <w:rPr>
          <w:b/>
          <w:bCs/>
        </w:rPr>
        <w:t>Lời giải</w:t>
      </w:r>
    </w:p>
    <w:p w14:paraId="754C1E05" w14:textId="77777777" w:rsidR="00720FC7" w:rsidRPr="005D7BA8" w:rsidRDefault="00720FC7" w:rsidP="00720FC7">
      <w:r w:rsidRPr="005D7BA8">
        <w:t>Các khả năng để thí sinh có số điểm được từ 8 điểm trở lên là</w:t>
      </w:r>
    </w:p>
    <w:p w14:paraId="0428AAE5" w14:textId="77777777" w:rsidR="00720FC7" w:rsidRPr="005D7BA8" w:rsidRDefault="00720FC7" w:rsidP="00720FC7">
      <w:r w:rsidRPr="005D7BA8">
        <w:t>Trường hợp 1: Thí sinh được đúng 8 điểm, khi đó thí sinh phải trả lời đúng 9 câu và sai 1 câu.</w:t>
      </w:r>
    </w:p>
    <w:p w14:paraId="2730B715" w14:textId="77777777" w:rsidR="00720FC7" w:rsidRPr="005D7BA8" w:rsidRDefault="00720FC7" w:rsidP="00720FC7">
      <w:r w:rsidRPr="005D7BA8">
        <w:t xml:space="preserve">Gọi </w:t>
      </w:r>
      <w:r w:rsidRPr="005D7BA8">
        <w:rPr>
          <w:position w:val="-4"/>
        </w:rPr>
        <w:object w:dxaOrig="240" w:dyaOrig="260" w14:anchorId="24D6E0EC">
          <v:shape id="_x0000_i1199" type="#_x0000_t75" style="width:12.25pt;height:12.9pt" o:ole="">
            <v:imagedata r:id="rId361" o:title=""/>
          </v:shape>
          <o:OLEObject Type="Embed" ProgID="Equation.DSMT4" ShapeID="_x0000_i1199" DrawAspect="Content" ObjectID="_1770706747" r:id="rId362"/>
        </w:object>
      </w:r>
      <w:r w:rsidRPr="005D7BA8">
        <w:t xml:space="preserve"> là tập hợp các cách trả lời đúng 9 câu và sai 1 câu. Ta có </w:t>
      </w:r>
      <w:r w:rsidRPr="005D7BA8">
        <w:rPr>
          <w:position w:val="-10"/>
        </w:rPr>
        <w:object w:dxaOrig="980" w:dyaOrig="320" w14:anchorId="627F9087">
          <v:shape id="_x0000_i1200" type="#_x0000_t75" style="width:48.9pt;height:15.6pt" o:ole="">
            <v:imagedata r:id="rId363" o:title=""/>
          </v:shape>
          <o:OLEObject Type="Embed" ProgID="Equation.DSMT4" ShapeID="_x0000_i1200" DrawAspect="Content" ObjectID="_1770706748" r:id="rId364"/>
        </w:object>
      </w:r>
      <w:r w:rsidRPr="005D7BA8">
        <w:t>.</w:t>
      </w:r>
    </w:p>
    <w:p w14:paraId="12EC7AB2" w14:textId="77777777" w:rsidR="00720FC7" w:rsidRPr="005D7BA8" w:rsidRDefault="00720FC7" w:rsidP="00720FC7">
      <w:r w:rsidRPr="005D7BA8">
        <w:t>Trường hợp 2: Thí sinh được đúng 9 điểm, khả năng này không thể xảy ra do số điểm phải là số chẵn.</w:t>
      </w:r>
    </w:p>
    <w:p w14:paraId="152BBEE1" w14:textId="77777777" w:rsidR="00720FC7" w:rsidRPr="005D7BA8" w:rsidRDefault="00720FC7" w:rsidP="00720FC7">
      <w:r w:rsidRPr="005D7BA8">
        <w:t>Trường hợp 3: Thí sinh được đúng 10 điểm, khi đó thí sinh phải trả lời đúng 10 câu.</w:t>
      </w:r>
    </w:p>
    <w:p w14:paraId="4A468AC4" w14:textId="77777777" w:rsidR="00720FC7" w:rsidRPr="005D7BA8" w:rsidRDefault="00720FC7" w:rsidP="00720FC7">
      <w:r w:rsidRPr="005D7BA8">
        <w:t xml:space="preserve">Gọi </w:t>
      </w:r>
      <w:r w:rsidRPr="005D7BA8">
        <w:rPr>
          <w:position w:val="-4"/>
        </w:rPr>
        <w:object w:dxaOrig="240" w:dyaOrig="260" w14:anchorId="52D8803B">
          <v:shape id="_x0000_i1201" type="#_x0000_t75" style="width:12.25pt;height:12.9pt" o:ole="">
            <v:imagedata r:id="rId365" o:title=""/>
          </v:shape>
          <o:OLEObject Type="Embed" ProgID="Equation.DSMT4" ShapeID="_x0000_i1201" DrawAspect="Content" ObjectID="_1770706749" r:id="rId366"/>
        </w:object>
      </w:r>
      <w:r w:rsidRPr="005D7BA8">
        <w:t xml:space="preserve"> là tập hợp các cách trả lời đúng 10 câu. Ta có </w:t>
      </w:r>
      <w:r w:rsidRPr="005D7BA8">
        <w:rPr>
          <w:position w:val="-10"/>
        </w:rPr>
        <w:object w:dxaOrig="840" w:dyaOrig="320" w14:anchorId="56BC3492">
          <v:shape id="_x0000_i1202" type="#_x0000_t75" style="width:42.1pt;height:15.6pt" o:ole="">
            <v:imagedata r:id="rId367" o:title=""/>
          </v:shape>
          <o:OLEObject Type="Embed" ProgID="Equation.DSMT4" ShapeID="_x0000_i1202" DrawAspect="Content" ObjectID="_1770706750" r:id="rId368"/>
        </w:object>
      </w:r>
      <w:r w:rsidRPr="005D7BA8">
        <w:t>.</w:t>
      </w:r>
    </w:p>
    <w:p w14:paraId="0F46508E" w14:textId="77777777" w:rsidR="00720FC7" w:rsidRPr="005D7BA8" w:rsidRDefault="00720FC7" w:rsidP="00720FC7">
      <w:r w:rsidRPr="005D7BA8">
        <w:t xml:space="preserve">Vậy số cách trả lời của thí sinh được số điểm không thấp hơn 8 là: </w:t>
      </w:r>
      <w:r w:rsidRPr="005D7BA8">
        <w:rPr>
          <w:position w:val="-14"/>
        </w:rPr>
        <w:object w:dxaOrig="2460" w:dyaOrig="400" w14:anchorId="0D39966A">
          <v:shape id="_x0000_i1203" type="#_x0000_t75" style="width:122.95pt;height:19.7pt" o:ole="">
            <v:imagedata r:id="rId369" o:title=""/>
          </v:shape>
          <o:OLEObject Type="Embed" ProgID="Equation.DSMT4" ShapeID="_x0000_i1203" DrawAspect="Content" ObjectID="_1770706751" r:id="rId370"/>
        </w:object>
      </w:r>
    </w:p>
    <w:p w14:paraId="5E600619" w14:textId="77777777" w:rsidR="00720FC7" w:rsidRPr="00720FC7" w:rsidRDefault="00720FC7" w:rsidP="00720FC7">
      <w:pPr>
        <w:jc w:val="center"/>
        <w:rPr>
          <w:b/>
          <w:bCs/>
        </w:rPr>
      </w:pPr>
    </w:p>
    <w:p w14:paraId="3705C583" w14:textId="46520336" w:rsidR="00720FC7" w:rsidRDefault="00720FC7" w:rsidP="0018733A">
      <w:pPr>
        <w:pStyle w:val="ListParagraph"/>
        <w:numPr>
          <w:ilvl w:val="0"/>
          <w:numId w:val="1"/>
        </w:numPr>
        <w:tabs>
          <w:tab w:val="left" w:pos="992"/>
        </w:tabs>
        <w:spacing w:before="120" w:after="0" w:line="276" w:lineRule="auto"/>
      </w:pPr>
      <w:r w:rsidRPr="005D7BA8">
        <w:lastRenderedPageBreak/>
        <w:t>Giả sử rằng trong 100 quả táo thì có 20 quả bị sâu và 15 quả có vết bầm tím. Biết rằng chỉ có những quả táo không bị sâu cũng như không bị bầm tím thì mới bán được. Hỏi nếu có 10 quả táo vừa bị bầm tím và bị sâu thì trong 100 quả táo đó có thể bán được bao nhiêu quả?</w:t>
      </w:r>
    </w:p>
    <w:p w14:paraId="63A65FD6" w14:textId="77777777" w:rsidR="00720FC7" w:rsidRPr="00720FC7" w:rsidRDefault="00720FC7" w:rsidP="00720FC7">
      <w:pPr>
        <w:jc w:val="center"/>
        <w:rPr>
          <w:b/>
          <w:bCs/>
        </w:rPr>
      </w:pPr>
      <w:r w:rsidRPr="00720FC7">
        <w:rPr>
          <w:b/>
          <w:bCs/>
        </w:rPr>
        <w:t>Lời giải</w:t>
      </w:r>
    </w:p>
    <w:p w14:paraId="01845D99" w14:textId="77777777" w:rsidR="00720FC7" w:rsidRPr="005D7BA8" w:rsidRDefault="00720FC7" w:rsidP="00720FC7">
      <w:r w:rsidRPr="005D7BA8">
        <w:t xml:space="preserve">Gọi </w:t>
      </w:r>
      <w:r w:rsidRPr="005D7BA8">
        <w:rPr>
          <w:position w:val="-4"/>
        </w:rPr>
        <w:object w:dxaOrig="240" w:dyaOrig="260" w14:anchorId="0F20A2A6">
          <v:shape id="_x0000_i1204" type="#_x0000_t75" style="width:12.25pt;height:12.9pt" o:ole="">
            <v:imagedata r:id="rId371" o:title=""/>
          </v:shape>
          <o:OLEObject Type="Embed" ProgID="Equation.DSMT4" ShapeID="_x0000_i1204" DrawAspect="Content" ObjectID="_1770706752" r:id="rId372"/>
        </w:object>
      </w:r>
      <w:r w:rsidRPr="005D7BA8">
        <w:t xml:space="preserve"> là tập hợp các quả táo bị sâu và </w:t>
      </w:r>
      <w:r w:rsidRPr="005D7BA8">
        <w:rPr>
          <w:position w:val="-4"/>
        </w:rPr>
        <w:object w:dxaOrig="240" w:dyaOrig="260" w14:anchorId="720C7E7D">
          <v:shape id="_x0000_i1205" type="#_x0000_t75" style="width:12.25pt;height:12.9pt" o:ole="">
            <v:imagedata r:id="rId373" o:title=""/>
          </v:shape>
          <o:OLEObject Type="Embed" ProgID="Equation.DSMT4" ShapeID="_x0000_i1205" DrawAspect="Content" ObjectID="_1770706753" r:id="rId374"/>
        </w:object>
      </w:r>
      <w:r w:rsidRPr="005D7BA8">
        <w:t xml:space="preserve"> là tập các quả táo bị bầm tím.</w:t>
      </w:r>
    </w:p>
    <w:p w14:paraId="4E076C28" w14:textId="77777777" w:rsidR="00720FC7" w:rsidRPr="005D7BA8" w:rsidRDefault="00720FC7" w:rsidP="00720FC7">
      <w:r w:rsidRPr="005D7BA8">
        <w:t xml:space="preserve">Như vậy số lượng các quả táo không thể bán được là </w:t>
      </w:r>
      <w:r w:rsidRPr="005D7BA8">
        <w:rPr>
          <w:position w:val="-10"/>
        </w:rPr>
        <w:object w:dxaOrig="5319" w:dyaOrig="320" w14:anchorId="645D667D">
          <v:shape id="_x0000_i1206" type="#_x0000_t75" style="width:266.25pt;height:16.3pt" o:ole="">
            <v:imagedata r:id="rId375" o:title=""/>
          </v:shape>
          <o:OLEObject Type="Embed" ProgID="Equation.DSMT4" ShapeID="_x0000_i1206" DrawAspect="Content" ObjectID="_1770706754" r:id="rId376"/>
        </w:object>
      </w:r>
    </w:p>
    <w:p w14:paraId="0DCD0F81" w14:textId="77777777" w:rsidR="00720FC7" w:rsidRPr="005D7BA8" w:rsidRDefault="00720FC7" w:rsidP="00720FC7">
      <w:r w:rsidRPr="005D7BA8">
        <w:t xml:space="preserve">Vậy số quả táo có thể bán được là </w:t>
      </w:r>
      <w:r w:rsidRPr="005D7BA8">
        <w:rPr>
          <w:position w:val="-6"/>
        </w:rPr>
        <w:object w:dxaOrig="1320" w:dyaOrig="279" w14:anchorId="6E31A498">
          <v:shape id="_x0000_i1207" type="#_x0000_t75" style="width:65.9pt;height:14.25pt" o:ole="">
            <v:imagedata r:id="rId377" o:title=""/>
          </v:shape>
          <o:OLEObject Type="Embed" ProgID="Equation.DSMT4" ShapeID="_x0000_i1207" DrawAspect="Content" ObjectID="_1770706755" r:id="rId378"/>
        </w:object>
      </w:r>
      <w:r w:rsidRPr="005D7BA8">
        <w:t>.</w:t>
      </w:r>
    </w:p>
    <w:p w14:paraId="1B6A9A19" w14:textId="77777777" w:rsidR="00720FC7" w:rsidRPr="005D7BA8" w:rsidRDefault="00720FC7" w:rsidP="00720FC7"/>
    <w:p w14:paraId="737714AB" w14:textId="0551FC38" w:rsidR="00720FC7" w:rsidRDefault="00720FC7" w:rsidP="0018733A">
      <w:pPr>
        <w:pStyle w:val="ListParagraph"/>
        <w:numPr>
          <w:ilvl w:val="0"/>
          <w:numId w:val="1"/>
        </w:numPr>
        <w:tabs>
          <w:tab w:val="left" w:pos="992"/>
        </w:tabs>
        <w:spacing w:before="120" w:after="0" w:line="276" w:lineRule="auto"/>
      </w:pPr>
      <w:r w:rsidRPr="005D7BA8">
        <w:t xml:space="preserve">Một đề kiểm tra Toán của lớp </w:t>
      </w:r>
      <w:r w:rsidRPr="005D7BA8">
        <w:rPr>
          <w:position w:val="-6"/>
        </w:rPr>
        <w:object w:dxaOrig="460" w:dyaOrig="279" w14:anchorId="05157870">
          <v:shape id="_x0000_i1208" type="#_x0000_t75" style="width:23.75pt;height:14.25pt" o:ole="">
            <v:imagedata r:id="rId379" o:title=""/>
          </v:shape>
          <o:OLEObject Type="Embed" ProgID="Equation.DSMT4" ShapeID="_x0000_i1208" DrawAspect="Content" ObjectID="_1770706756" r:id="rId380"/>
        </w:object>
      </w:r>
      <w:r w:rsidRPr="005D7BA8">
        <w:t xml:space="preserve"> có hai bài. Trong lớp có 25 học sinh làm được Bài 1 , 20 học sinh làm được </w:t>
      </w:r>
      <w:r w:rsidRPr="005D7BA8">
        <w:rPr>
          <w:bCs/>
          <w:color w:val="000000" w:themeColor="text1"/>
        </w:rPr>
        <w:t>Bài 2,</w:t>
      </w:r>
      <w:r w:rsidRPr="005D7BA8">
        <w:rPr>
          <w:b/>
          <w:color w:val="000000" w:themeColor="text1"/>
        </w:rPr>
        <w:t xml:space="preserve"> </w:t>
      </w:r>
      <w:r w:rsidRPr="005D7BA8">
        <w:t>10 học sinh làm được cả hai bài và 4 học sinh không làm được bài nào. Tính số học sinh của lớp đó.</w:t>
      </w:r>
    </w:p>
    <w:p w14:paraId="0D122DA0" w14:textId="77777777" w:rsidR="00720FC7" w:rsidRPr="00720FC7" w:rsidRDefault="00720FC7" w:rsidP="00720FC7">
      <w:pPr>
        <w:jc w:val="center"/>
        <w:rPr>
          <w:b/>
          <w:bCs/>
        </w:rPr>
      </w:pPr>
      <w:r w:rsidRPr="00720FC7">
        <w:rPr>
          <w:b/>
          <w:bCs/>
        </w:rPr>
        <w:t>Lời giải</w:t>
      </w:r>
    </w:p>
    <w:p w14:paraId="775505C9" w14:textId="77777777" w:rsidR="00720FC7" w:rsidRPr="005D7BA8" w:rsidRDefault="00720FC7" w:rsidP="00720FC7">
      <w:r w:rsidRPr="005D7BA8">
        <w:t xml:space="preserve">Gọi </w:t>
      </w:r>
      <w:r w:rsidRPr="005D7BA8">
        <w:rPr>
          <w:position w:val="-4"/>
        </w:rPr>
        <w:object w:dxaOrig="240" w:dyaOrig="260" w14:anchorId="6803BC8B">
          <v:shape id="_x0000_i1209" type="#_x0000_t75" style="width:12.25pt;height:12.9pt" o:ole="">
            <v:imagedata r:id="rId381" o:title=""/>
          </v:shape>
          <o:OLEObject Type="Embed" ProgID="Equation.DSMT4" ShapeID="_x0000_i1209" DrawAspect="Content" ObjectID="_1770706757" r:id="rId382"/>
        </w:object>
      </w:r>
      <w:r w:rsidRPr="005D7BA8">
        <w:t xml:space="preserve"> là tập hợp các học sinh làm được Bài 1 và </w:t>
      </w:r>
      <w:r w:rsidRPr="005D7BA8">
        <w:rPr>
          <w:position w:val="-4"/>
        </w:rPr>
        <w:object w:dxaOrig="240" w:dyaOrig="260" w14:anchorId="72651B3A">
          <v:shape id="_x0000_i1210" type="#_x0000_t75" style="width:12.25pt;height:12.9pt" o:ole="">
            <v:imagedata r:id="rId383" o:title=""/>
          </v:shape>
          <o:OLEObject Type="Embed" ProgID="Equation.DSMT4" ShapeID="_x0000_i1210" DrawAspect="Content" ObjectID="_1770706758" r:id="rId384"/>
        </w:object>
      </w:r>
      <w:r w:rsidRPr="005D7BA8">
        <w:t xml:space="preserve"> là tập hợp các học sinh làm được Bài 2 . Khi đó số các học sinh làm được ít nhất một bài là </w:t>
      </w:r>
      <w:r w:rsidRPr="005D7BA8">
        <w:rPr>
          <w:position w:val="-10"/>
        </w:rPr>
        <w:object w:dxaOrig="5340" w:dyaOrig="320" w14:anchorId="2BD26E24">
          <v:shape id="_x0000_i1211" type="#_x0000_t75" style="width:266.95pt;height:16.3pt" o:ole="">
            <v:imagedata r:id="rId385" o:title=""/>
          </v:shape>
          <o:OLEObject Type="Embed" ProgID="Equation.DSMT4" ShapeID="_x0000_i1211" DrawAspect="Content" ObjectID="_1770706759" r:id="rId386"/>
        </w:object>
      </w:r>
    </w:p>
    <w:p w14:paraId="13CBEAD4" w14:textId="77777777" w:rsidR="00720FC7" w:rsidRPr="005D7BA8" w:rsidRDefault="00720FC7" w:rsidP="00720FC7">
      <w:r w:rsidRPr="005D7BA8">
        <w:t xml:space="preserve">Vậy số học sinh của lớp </w:t>
      </w:r>
      <w:r w:rsidRPr="005D7BA8">
        <w:rPr>
          <w:position w:val="-6"/>
        </w:rPr>
        <w:object w:dxaOrig="460" w:dyaOrig="279" w14:anchorId="42D82E79">
          <v:shape id="_x0000_i1212" type="#_x0000_t75" style="width:23.75pt;height:14.25pt" o:ole="">
            <v:imagedata r:id="rId387" o:title=""/>
          </v:shape>
          <o:OLEObject Type="Embed" ProgID="Equation.DSMT4" ShapeID="_x0000_i1212" DrawAspect="Content" ObjectID="_1770706760" r:id="rId388"/>
        </w:object>
      </w:r>
      <w:r w:rsidRPr="005D7BA8">
        <w:t xml:space="preserve"> là </w:t>
      </w:r>
      <w:r w:rsidRPr="005D7BA8">
        <w:rPr>
          <w:position w:val="-6"/>
        </w:rPr>
        <w:object w:dxaOrig="1100" w:dyaOrig="279" w14:anchorId="7A7BB829">
          <v:shape id="_x0000_i1213" type="#_x0000_t75" style="width:54.35pt;height:14.25pt" o:ole="">
            <v:imagedata r:id="rId389" o:title=""/>
          </v:shape>
          <o:OLEObject Type="Embed" ProgID="Equation.DSMT4" ShapeID="_x0000_i1213" DrawAspect="Content" ObjectID="_1770706761" r:id="rId390"/>
        </w:object>
      </w:r>
      <w:r w:rsidRPr="005D7BA8">
        <w:t>.</w:t>
      </w:r>
    </w:p>
    <w:p w14:paraId="1A14050B" w14:textId="77777777" w:rsidR="00720FC7" w:rsidRPr="005D7BA8" w:rsidRDefault="00720FC7" w:rsidP="00720FC7"/>
    <w:p w14:paraId="3A60DB68" w14:textId="2F1B5083" w:rsidR="00720FC7" w:rsidRPr="005D7BA8" w:rsidRDefault="00720FC7" w:rsidP="0018733A">
      <w:pPr>
        <w:pStyle w:val="ListParagraph"/>
        <w:numPr>
          <w:ilvl w:val="0"/>
          <w:numId w:val="1"/>
        </w:numPr>
        <w:tabs>
          <w:tab w:val="left" w:pos="992"/>
        </w:tabs>
        <w:spacing w:before="120" w:after="0" w:line="276" w:lineRule="auto"/>
      </w:pPr>
      <w:r w:rsidRPr="005D7BA8">
        <w:t>Trong lớp 10A, mỗi học sinh tham gia ít nhất một trong ba câu lạc bộ (CLB): Vẽ, Bóng đá và Võ thuật. Biết có 18 học sinh tham gia CLB Vẽ, 20 học sinh tham gia CLB Bóng đá, 12 học sinh tham gia CLB Võ thuật, 3 học sinh tham gia cả hai CLB Vẽ và Bóng đá, 4 học sinh tham gia cả hai CLB Vẽ và Võ thuật, 5 học sinh tham gia cả hai CLB Bóng đá và Võ thuật, 1 học sinh tham gia cả ba CLB.</w:t>
      </w:r>
    </w:p>
    <w:p w14:paraId="30CE0537" w14:textId="77777777" w:rsidR="00720FC7" w:rsidRPr="005D7BA8" w:rsidRDefault="00720FC7" w:rsidP="00720FC7">
      <w:r w:rsidRPr="005D7BA8">
        <w:t>a) Tính số học sinh chỉ tham gia CLB Bóng đá và Vẽ; chỉ tham gia CLB Võ thuật và Vẽ; chỉ tham gia đúng CLB Vẽ.</w:t>
      </w:r>
    </w:p>
    <w:p w14:paraId="6AAAE00D" w14:textId="0D6CFBB4" w:rsidR="00720FC7" w:rsidRDefault="00720FC7" w:rsidP="00720FC7">
      <w:r w:rsidRPr="005D7BA8">
        <w:t>b) Số học sinh trong lớp là bao nhiêu?</w:t>
      </w:r>
    </w:p>
    <w:p w14:paraId="202F3EB3" w14:textId="77777777" w:rsidR="00720FC7" w:rsidRPr="00720FC7" w:rsidRDefault="00720FC7" w:rsidP="00720FC7">
      <w:pPr>
        <w:jc w:val="center"/>
        <w:rPr>
          <w:b/>
          <w:bCs/>
        </w:rPr>
      </w:pPr>
      <w:r w:rsidRPr="00720FC7">
        <w:rPr>
          <w:b/>
          <w:bCs/>
        </w:rPr>
        <w:t>Lời giải</w:t>
      </w:r>
    </w:p>
    <w:p w14:paraId="40BFA834" w14:textId="77777777" w:rsidR="00720FC7" w:rsidRPr="005D7BA8" w:rsidRDefault="00720FC7" w:rsidP="00720FC7">
      <w:r w:rsidRPr="005D7BA8">
        <w:t>a) Ta biểu diễn biểu đồ Ven như sau:</w:t>
      </w:r>
    </w:p>
    <w:p w14:paraId="13A4A923" w14:textId="77777777" w:rsidR="00720FC7" w:rsidRPr="005D7BA8" w:rsidRDefault="00720FC7" w:rsidP="00720FC7">
      <w:pPr>
        <w:jc w:val="center"/>
      </w:pPr>
      <w:r w:rsidRPr="005D7BA8">
        <w:rPr>
          <w:noProof/>
        </w:rPr>
        <w:drawing>
          <wp:inline distT="0" distB="0" distL="0" distR="0" wp14:anchorId="1D8AF43E" wp14:editId="76C8BC39">
            <wp:extent cx="2790825" cy="13335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2790825" cy="1333500"/>
                    </a:xfrm>
                    <a:prstGeom prst="rect">
                      <a:avLst/>
                    </a:prstGeom>
                  </pic:spPr>
                </pic:pic>
              </a:graphicData>
            </a:graphic>
          </wp:inline>
        </w:drawing>
      </w:r>
    </w:p>
    <w:p w14:paraId="2EF959D0" w14:textId="77777777" w:rsidR="00720FC7" w:rsidRPr="005D7BA8" w:rsidRDefault="00720FC7" w:rsidP="00720FC7">
      <w:r w:rsidRPr="005D7BA8">
        <w:t>Có đúng 1 em tham gia cả ba CLB.</w:t>
      </w:r>
    </w:p>
    <w:p w14:paraId="2EF75FF3" w14:textId="77777777" w:rsidR="00720FC7" w:rsidRPr="005D7BA8" w:rsidRDefault="00720FC7" w:rsidP="00720FC7">
      <w:r w:rsidRPr="005D7BA8">
        <w:t xml:space="preserve">Có đúng </w:t>
      </w:r>
      <w:r w:rsidRPr="005D7BA8">
        <w:rPr>
          <w:position w:val="-6"/>
        </w:rPr>
        <w:object w:dxaOrig="820" w:dyaOrig="279" w14:anchorId="5991ACBC">
          <v:shape id="_x0000_i1214" type="#_x0000_t75" style="width:40.75pt;height:14.25pt" o:ole="">
            <v:imagedata r:id="rId392" o:title=""/>
          </v:shape>
          <o:OLEObject Type="Embed" ProgID="Equation.DSMT4" ShapeID="_x0000_i1214" DrawAspect="Content" ObjectID="_1770706762" r:id="rId393"/>
        </w:object>
      </w:r>
      <w:r w:rsidRPr="005D7BA8">
        <w:t xml:space="preserve"> em chỉ tham gia CLB Bóng đá và Vẽ.</w:t>
      </w:r>
    </w:p>
    <w:p w14:paraId="6328A985" w14:textId="77777777" w:rsidR="00720FC7" w:rsidRPr="005D7BA8" w:rsidRDefault="00720FC7" w:rsidP="00720FC7">
      <w:r w:rsidRPr="005D7BA8">
        <w:t xml:space="preserve">Có đúng </w:t>
      </w:r>
      <w:r w:rsidRPr="005D7BA8">
        <w:rPr>
          <w:position w:val="-6"/>
        </w:rPr>
        <w:object w:dxaOrig="820" w:dyaOrig="279" w14:anchorId="449C9E89">
          <v:shape id="_x0000_i1215" type="#_x0000_t75" style="width:40.75pt;height:14.25pt" o:ole="">
            <v:imagedata r:id="rId394" o:title=""/>
          </v:shape>
          <o:OLEObject Type="Embed" ProgID="Equation.DSMT4" ShapeID="_x0000_i1215" DrawAspect="Content" ObjectID="_1770706763" r:id="rId395"/>
        </w:object>
      </w:r>
      <w:r w:rsidRPr="005D7BA8">
        <w:t xml:space="preserve"> em chỉ tham gia CLB Võ thuật và Vẽ.</w:t>
      </w:r>
    </w:p>
    <w:p w14:paraId="29FC2EA8" w14:textId="77777777" w:rsidR="00720FC7" w:rsidRPr="005D7BA8" w:rsidRDefault="00720FC7" w:rsidP="00720FC7">
      <w:r w:rsidRPr="005D7BA8">
        <w:t xml:space="preserve">Có đúng </w:t>
      </w:r>
      <w:r w:rsidRPr="005D7BA8">
        <w:rPr>
          <w:position w:val="-6"/>
        </w:rPr>
        <w:object w:dxaOrig="1660" w:dyaOrig="279" w14:anchorId="477AB95F">
          <v:shape id="_x0000_i1216" type="#_x0000_t75" style="width:82.85pt;height:14.25pt" o:ole="">
            <v:imagedata r:id="rId396" o:title=""/>
          </v:shape>
          <o:OLEObject Type="Embed" ProgID="Equation.DSMT4" ShapeID="_x0000_i1216" DrawAspect="Content" ObjectID="_1770706764" r:id="rId397"/>
        </w:object>
      </w:r>
      <w:r w:rsidRPr="005D7BA8">
        <w:t xml:space="preserve"> em chỉ tham gia CLB Vẽ.</w:t>
      </w:r>
    </w:p>
    <w:p w14:paraId="4A96A69E" w14:textId="77777777" w:rsidR="00720FC7" w:rsidRPr="005D7BA8" w:rsidRDefault="00720FC7" w:rsidP="00720FC7">
      <w:r w:rsidRPr="005D7BA8">
        <w:t>b) Có đúng 5-1=4 em chỉ tham gia CLB Bóng đá và Võ Thuật.</w:t>
      </w:r>
    </w:p>
    <w:p w14:paraId="1082CF19" w14:textId="77777777" w:rsidR="00720FC7" w:rsidRPr="005D7BA8" w:rsidRDefault="00720FC7" w:rsidP="00720FC7">
      <w:r w:rsidRPr="005D7BA8">
        <w:t xml:space="preserve">Có đúng </w:t>
      </w:r>
      <w:r w:rsidRPr="005D7BA8">
        <w:rPr>
          <w:position w:val="-6"/>
        </w:rPr>
        <w:object w:dxaOrig="1700" w:dyaOrig="279" w14:anchorId="4A2655EA">
          <v:shape id="_x0000_i1217" type="#_x0000_t75" style="width:84.25pt;height:14.25pt" o:ole="">
            <v:imagedata r:id="rId398" o:title=""/>
          </v:shape>
          <o:OLEObject Type="Embed" ProgID="Equation.DSMT4" ShapeID="_x0000_i1217" DrawAspect="Content" ObjectID="_1770706765" r:id="rId399"/>
        </w:object>
      </w:r>
      <w:r w:rsidRPr="005D7BA8">
        <w:t xml:space="preserve"> em chỉ tham gia CLB Bóng đá.</w:t>
      </w:r>
    </w:p>
    <w:p w14:paraId="054FA171" w14:textId="77777777" w:rsidR="00720FC7" w:rsidRPr="005D7BA8" w:rsidRDefault="00720FC7" w:rsidP="00720FC7">
      <w:r w:rsidRPr="005D7BA8">
        <w:lastRenderedPageBreak/>
        <w:t>Có đúng 12-3-1-4 = 4 em chỉ tham gia CLB Võ thuật.</w:t>
      </w:r>
    </w:p>
    <w:p w14:paraId="5AF117BC" w14:textId="77777777" w:rsidR="00720FC7" w:rsidRPr="005D7BA8" w:rsidRDefault="00720FC7" w:rsidP="00720FC7">
      <w:r w:rsidRPr="005D7BA8">
        <w:t xml:space="preserve">Vậy số học sinh trong lớp </w:t>
      </w:r>
      <w:r w:rsidRPr="005D7BA8">
        <w:rPr>
          <w:position w:val="-6"/>
        </w:rPr>
        <w:object w:dxaOrig="480" w:dyaOrig="279" w14:anchorId="3BBADB22">
          <v:shape id="_x0000_i1218" type="#_x0000_t75" style="width:23.75pt;height:14.25pt" o:ole="">
            <v:imagedata r:id="rId400" o:title=""/>
          </v:shape>
          <o:OLEObject Type="Embed" ProgID="Equation.DSMT4" ShapeID="_x0000_i1218" DrawAspect="Content" ObjectID="_1770706766" r:id="rId401"/>
        </w:object>
      </w:r>
      <w:r w:rsidRPr="005D7BA8">
        <w:t xml:space="preserve"> là </w:t>
      </w:r>
      <w:r w:rsidRPr="005D7BA8">
        <w:rPr>
          <w:position w:val="-6"/>
        </w:rPr>
        <w:object w:dxaOrig="2780" w:dyaOrig="279" w14:anchorId="0A757B20">
          <v:shape id="_x0000_i1219" type="#_x0000_t75" style="width:138.55pt;height:14.25pt" o:ole="">
            <v:imagedata r:id="rId402" o:title=""/>
          </v:shape>
          <o:OLEObject Type="Embed" ProgID="Equation.DSMT4" ShapeID="_x0000_i1219" DrawAspect="Content" ObjectID="_1770706767" r:id="rId403"/>
        </w:object>
      </w:r>
      <w:r w:rsidRPr="005D7BA8">
        <w:t>.</w:t>
      </w:r>
    </w:p>
    <w:p w14:paraId="6E285D2A" w14:textId="77777777" w:rsidR="00720FC7" w:rsidRPr="005D7BA8" w:rsidRDefault="00720FC7" w:rsidP="00720FC7">
      <w:r w:rsidRPr="005D7BA8">
        <w:t xml:space="preserve">Chú ý: Ta có thể áp dụng công thức ở Bài </w:t>
      </w:r>
      <w:r w:rsidRPr="005D7BA8">
        <w:rPr>
          <w:position w:val="-10"/>
        </w:rPr>
        <w:object w:dxaOrig="520" w:dyaOrig="320" w14:anchorId="580130F2">
          <v:shape id="_x0000_i1220" type="#_x0000_t75" style="width:26.5pt;height:15.6pt" o:ole="">
            <v:imagedata r:id="rId404" o:title=""/>
          </v:shape>
          <o:OLEObject Type="Embed" ProgID="Equation.DSMT4" ShapeID="_x0000_i1220" DrawAspect="Content" ObjectID="_1770706768" r:id="rId405"/>
        </w:object>
      </w:r>
      <w:r w:rsidRPr="005D7BA8">
        <w:t xml:space="preserve"> để thu được kết quả trực tiếp.</w:t>
      </w:r>
    </w:p>
    <w:p w14:paraId="74855A26" w14:textId="26419600" w:rsidR="00720FC7" w:rsidRDefault="00720FC7" w:rsidP="0018733A">
      <w:pPr>
        <w:pStyle w:val="ListParagraph"/>
        <w:numPr>
          <w:ilvl w:val="0"/>
          <w:numId w:val="1"/>
        </w:numPr>
        <w:tabs>
          <w:tab w:val="left" w:pos="992"/>
        </w:tabs>
        <w:spacing w:before="120" w:after="0" w:line="276" w:lineRule="auto"/>
      </w:pPr>
      <w:r w:rsidRPr="005D7BA8">
        <w:t xml:space="preserve">Có 100 số tự nhiên khác nhau, trong đó có 50 số chẵn, 40 số chia hết cho </w:t>
      </w:r>
      <w:r w:rsidRPr="005D7BA8">
        <w:rPr>
          <w:position w:val="-10"/>
        </w:rPr>
        <w:object w:dxaOrig="499" w:dyaOrig="320" w14:anchorId="1A8F235E">
          <v:shape id="_x0000_i1221" type="#_x0000_t75" style="width:25.15pt;height:15.6pt" o:ole="">
            <v:imagedata r:id="rId406" o:title=""/>
          </v:shape>
          <o:OLEObject Type="Embed" ProgID="Equation.DSMT4" ShapeID="_x0000_i1221" DrawAspect="Content" ObjectID="_1770706769" r:id="rId407"/>
        </w:object>
      </w:r>
      <w:r w:rsidRPr="005D7BA8">
        <w:t xml:space="preserve"> số chia hết cho </w:t>
      </w:r>
      <w:r w:rsidRPr="005D7BA8">
        <w:rPr>
          <w:position w:val="-10"/>
        </w:rPr>
        <w:object w:dxaOrig="480" w:dyaOrig="320" w14:anchorId="004C92B0">
          <v:shape id="_x0000_i1222" type="#_x0000_t75" style="width:23.75pt;height:15.6pt" o:ole="">
            <v:imagedata r:id="rId408" o:title=""/>
          </v:shape>
          <o:OLEObject Type="Embed" ProgID="Equation.DSMT4" ShapeID="_x0000_i1222" DrawAspect="Content" ObjectID="_1770706770" r:id="rId409"/>
        </w:object>
      </w:r>
      <w:r w:rsidRPr="005D7BA8">
        <w:t xml:space="preserve"> số là bội của 6; 10 số tận cùng bằng </w:t>
      </w:r>
      <w:r w:rsidRPr="005D7BA8">
        <w:rPr>
          <w:position w:val="-10"/>
        </w:rPr>
        <w:object w:dxaOrig="380" w:dyaOrig="320" w14:anchorId="14A40CA2">
          <v:shape id="_x0000_i1223" type="#_x0000_t75" style="width:19pt;height:15.6pt" o:ole="">
            <v:imagedata r:id="rId410" o:title=""/>
          </v:shape>
          <o:OLEObject Type="Embed" ProgID="Equation.DSMT4" ShapeID="_x0000_i1223" DrawAspect="Content" ObjectID="_1770706771" r:id="rId411"/>
        </w:object>
      </w:r>
      <w:r w:rsidRPr="005D7BA8">
        <w:t xml:space="preserve"> số là bội của 15 và 3 số là bội của 30 . Hỏi có bao nhiêu số trong tập hợp này không chia hết đồng thời cho ba số 2,3 và 5 ?</w:t>
      </w:r>
    </w:p>
    <w:p w14:paraId="4CB122A6" w14:textId="77777777" w:rsidR="00720FC7" w:rsidRPr="00720FC7" w:rsidRDefault="00720FC7" w:rsidP="00720FC7">
      <w:pPr>
        <w:jc w:val="center"/>
        <w:rPr>
          <w:b/>
          <w:bCs/>
        </w:rPr>
      </w:pPr>
      <w:r w:rsidRPr="00720FC7">
        <w:rPr>
          <w:b/>
          <w:bCs/>
        </w:rPr>
        <w:t>Lời giải</w:t>
      </w:r>
    </w:p>
    <w:p w14:paraId="192D09EF" w14:textId="77777777" w:rsidR="00720FC7" w:rsidRPr="005D7BA8" w:rsidRDefault="00720FC7" w:rsidP="00720FC7">
      <w:r w:rsidRPr="005D7BA8">
        <w:t>Gọi</w:t>
      </w:r>
      <w:r w:rsidRPr="005D7BA8">
        <w:rPr>
          <w:position w:val="-4"/>
        </w:rPr>
        <w:object w:dxaOrig="240" w:dyaOrig="260" w14:anchorId="42D9EEDE">
          <v:shape id="_x0000_i1224" type="#_x0000_t75" style="width:12.25pt;height:12.9pt" o:ole="">
            <v:imagedata r:id="rId412" o:title=""/>
          </v:shape>
          <o:OLEObject Type="Embed" ProgID="Equation.DSMT4" ShapeID="_x0000_i1224" DrawAspect="Content" ObjectID="_1770706772" r:id="rId413"/>
        </w:object>
      </w:r>
      <w:r w:rsidRPr="005D7BA8">
        <w:t xml:space="preserve"> là tập hợp các số tự nhiên trong 100 số đã cho và chia hết cho </w:t>
      </w:r>
      <w:r w:rsidRPr="005D7BA8">
        <w:rPr>
          <w:position w:val="-10"/>
        </w:rPr>
        <w:object w:dxaOrig="440" w:dyaOrig="320" w14:anchorId="3DAD9C0E">
          <v:shape id="_x0000_i1225" type="#_x0000_t75" style="width:21.75pt;height:15.6pt" o:ole="">
            <v:imagedata r:id="rId414" o:title=""/>
          </v:shape>
          <o:OLEObject Type="Embed" ProgID="Equation.DSMT4" ShapeID="_x0000_i1225" DrawAspect="Content" ObjectID="_1770706773" r:id="rId415"/>
        </w:object>
      </w:r>
      <w:r w:rsidRPr="005D7BA8">
        <w:t xml:space="preserve">là tập hợp các số tự nhiên trong 100 số đã cho và chia hết cho </w:t>
      </w:r>
      <w:r w:rsidRPr="005D7BA8">
        <w:rPr>
          <w:position w:val="-10"/>
        </w:rPr>
        <w:object w:dxaOrig="440" w:dyaOrig="320" w14:anchorId="4848A405">
          <v:shape id="_x0000_i1226" type="#_x0000_t75" style="width:21.75pt;height:15.6pt" o:ole="">
            <v:imagedata r:id="rId416" o:title=""/>
          </v:shape>
          <o:OLEObject Type="Embed" ProgID="Equation.DSMT4" ShapeID="_x0000_i1226" DrawAspect="Content" ObjectID="_1770706774" r:id="rId417"/>
        </w:object>
      </w:r>
      <w:r w:rsidRPr="005D7BA8">
        <w:t>là tập hợp các số tự nhiên trong 100 số đã cho và chia hết cho 5.</w:t>
      </w:r>
    </w:p>
    <w:p w14:paraId="6FE2CE18" w14:textId="77777777" w:rsidR="00720FC7" w:rsidRPr="005D7BA8" w:rsidRDefault="00720FC7" w:rsidP="00720FC7">
      <w:r w:rsidRPr="005D7BA8">
        <w:t xml:space="preserve">Khi đó </w:t>
      </w:r>
      <w:r w:rsidRPr="005D7BA8">
        <w:rPr>
          <w:position w:val="-6"/>
        </w:rPr>
        <w:object w:dxaOrig="1080" w:dyaOrig="279" w14:anchorId="25C932FA">
          <v:shape id="_x0000_i1227" type="#_x0000_t75" style="width:54.35pt;height:14.25pt" o:ole="">
            <v:imagedata r:id="rId418" o:title=""/>
          </v:shape>
          <o:OLEObject Type="Embed" ProgID="Equation.DSMT4" ShapeID="_x0000_i1227" DrawAspect="Content" ObjectID="_1770706775" r:id="rId419"/>
        </w:object>
      </w:r>
      <w:r w:rsidRPr="005D7BA8">
        <w:t xml:space="preserve"> là tập hợp các số tự nhiên trong 100 số đã cho hoặc chia hết cho 2 hoặc chia hết cho 3 hoặc chia hết cho 5 .</w:t>
      </w:r>
    </w:p>
    <w:p w14:paraId="6B09585E" w14:textId="77777777" w:rsidR="00720FC7" w:rsidRPr="005D7BA8" w:rsidRDefault="00720FC7" w:rsidP="00720FC7">
      <w:r w:rsidRPr="005D7BA8">
        <w:t xml:space="preserve">Ta cần tính </w:t>
      </w:r>
      <w:r w:rsidRPr="005D7BA8">
        <w:rPr>
          <w:position w:val="-10"/>
        </w:rPr>
        <w:object w:dxaOrig="1920" w:dyaOrig="320" w14:anchorId="32B56E86">
          <v:shape id="_x0000_i1228" type="#_x0000_t75" style="width:95.75pt;height:15.6pt" o:ole="">
            <v:imagedata r:id="rId420" o:title=""/>
          </v:shape>
          <o:OLEObject Type="Embed" ProgID="Equation.DSMT4" ShapeID="_x0000_i1228" DrawAspect="Content" ObjectID="_1770706776" r:id="rId421"/>
        </w:object>
      </w:r>
      <w:r w:rsidRPr="005D7BA8">
        <w:t>.</w:t>
      </w:r>
    </w:p>
    <w:p w14:paraId="608FEC7B" w14:textId="77777777" w:rsidR="00720FC7" w:rsidRPr="005D7BA8" w:rsidRDefault="00720FC7" w:rsidP="00720FC7">
      <w:r w:rsidRPr="005D7BA8">
        <w:t xml:space="preserve">Lại có </w:t>
      </w:r>
      <w:r w:rsidRPr="005D7BA8">
        <w:rPr>
          <w:position w:val="-10"/>
        </w:rPr>
        <w:object w:dxaOrig="7160" w:dyaOrig="320" w14:anchorId="755DCC04">
          <v:shape id="_x0000_i1229" type="#_x0000_t75" style="width:357.95pt;height:15.6pt" o:ole="">
            <v:imagedata r:id="rId422" o:title=""/>
          </v:shape>
          <o:OLEObject Type="Embed" ProgID="Equation.DSMT4" ShapeID="_x0000_i1229" DrawAspect="Content" ObjectID="_1770706777" r:id="rId423"/>
        </w:object>
      </w:r>
      <w:r w:rsidRPr="005D7BA8">
        <w:t xml:space="preserve"> và </w:t>
      </w:r>
      <w:r w:rsidRPr="005D7BA8">
        <w:rPr>
          <w:position w:val="-10"/>
        </w:rPr>
        <w:object w:dxaOrig="1719" w:dyaOrig="320" w14:anchorId="2A689E48">
          <v:shape id="_x0000_i1230" type="#_x0000_t75" style="width:86.25pt;height:15.6pt" o:ole="">
            <v:imagedata r:id="rId424" o:title=""/>
          </v:shape>
          <o:OLEObject Type="Embed" ProgID="Equation.DSMT4" ShapeID="_x0000_i1230" DrawAspect="Content" ObjectID="_1770706778" r:id="rId425"/>
        </w:object>
      </w:r>
      <w:r w:rsidRPr="005D7BA8">
        <w:t xml:space="preserve">. </w:t>
      </w:r>
    </w:p>
    <w:p w14:paraId="0C701EE7" w14:textId="77777777" w:rsidR="00720FC7" w:rsidRPr="005D7BA8" w:rsidRDefault="00720FC7" w:rsidP="00720FC7">
      <w:r w:rsidRPr="005D7BA8">
        <w:t xml:space="preserve">Ta có </w:t>
      </w:r>
      <w:r w:rsidRPr="005D7BA8">
        <w:rPr>
          <w:position w:val="-10"/>
        </w:rPr>
        <w:object w:dxaOrig="8160" w:dyaOrig="320" w14:anchorId="0A8CE822">
          <v:shape id="_x0000_i1231" type="#_x0000_t75" style="width:408.25pt;height:15.6pt" o:ole="">
            <v:imagedata r:id="rId426" o:title=""/>
          </v:shape>
          <o:OLEObject Type="Embed" ProgID="Equation.DSMT4" ShapeID="_x0000_i1231" DrawAspect="Content" ObjectID="_1770706779" r:id="rId427"/>
        </w:object>
      </w:r>
      <w:r w:rsidRPr="005D7BA8">
        <w:t xml:space="preserve"> </w:t>
      </w:r>
      <w:r w:rsidRPr="005D7BA8">
        <w:rPr>
          <w:position w:val="-6"/>
        </w:rPr>
        <w:object w:dxaOrig="3340" w:dyaOrig="279" w14:anchorId="5AB207C3">
          <v:shape id="_x0000_i1232" type="#_x0000_t75" style="width:167.1pt;height:14.25pt" o:ole="">
            <v:imagedata r:id="rId428" o:title=""/>
          </v:shape>
          <o:OLEObject Type="Embed" ProgID="Equation.DSMT4" ShapeID="_x0000_i1232" DrawAspect="Content" ObjectID="_1770706780" r:id="rId429"/>
        </w:object>
      </w:r>
      <w:r w:rsidRPr="005D7BA8">
        <w:t>.</w:t>
      </w:r>
    </w:p>
    <w:p w14:paraId="445E2CD4" w14:textId="77777777" w:rsidR="00720FC7" w:rsidRPr="005D7BA8" w:rsidRDefault="00720FC7" w:rsidP="00720FC7">
      <w:r w:rsidRPr="005D7BA8">
        <w:t xml:space="preserve">Vậy </w:t>
      </w:r>
      <w:r w:rsidRPr="005D7BA8">
        <w:rPr>
          <w:position w:val="-10"/>
        </w:rPr>
        <w:object w:dxaOrig="3280" w:dyaOrig="320" w14:anchorId="7AE0B281">
          <v:shape id="_x0000_i1233" type="#_x0000_t75" style="width:164.4pt;height:15.6pt" o:ole="">
            <v:imagedata r:id="rId430" o:title=""/>
          </v:shape>
          <o:OLEObject Type="Embed" ProgID="Equation.DSMT4" ShapeID="_x0000_i1233" DrawAspect="Content" ObjectID="_1770706781" r:id="rId431"/>
        </w:object>
      </w:r>
      <w:r w:rsidRPr="005D7BA8">
        <w:t>.</w:t>
      </w:r>
    </w:p>
    <w:p w14:paraId="065845F7" w14:textId="5F54A2A7" w:rsidR="00B33C27" w:rsidRPr="008E0376" w:rsidRDefault="00B33C27" w:rsidP="0018733A">
      <w:pPr>
        <w:pStyle w:val="ListParagraph"/>
        <w:numPr>
          <w:ilvl w:val="0"/>
          <w:numId w:val="1"/>
        </w:numPr>
        <w:tabs>
          <w:tab w:val="left" w:pos="992"/>
        </w:tabs>
        <w:spacing w:before="120" w:after="0" w:line="276" w:lineRule="auto"/>
      </w:pPr>
      <w:r w:rsidRPr="008E0376">
        <w:t>Trong một trường THPT, khối</w:t>
      </w:r>
      <w:r w:rsidR="0018733A">
        <w:t xml:space="preserve"> </w:t>
      </w:r>
      <w:r w:rsidRPr="008E0376">
        <w:t>10 có 160 em học sinh tham gia câu lạc bộ Toán, 140 em học sinh tham gia câu lạc bộ Tin, 10 em học sinh tham gia cả hai câu lạc bộ. Biết rằng tất cả học sinh khối 10 đều tham gia ít nhất một trong hai câu lạc bộ trên. Hỏi khối 10 có bao nhiêu học sinh?</w:t>
      </w:r>
    </w:p>
    <w:p w14:paraId="0380C464" w14:textId="77777777" w:rsidR="00B33C27" w:rsidRPr="008E0376" w:rsidRDefault="00B33C27" w:rsidP="00B33C27">
      <w:pPr>
        <w:jc w:val="center"/>
        <w:rPr>
          <w:b/>
          <w:bCs/>
        </w:rPr>
      </w:pPr>
      <w:r w:rsidRPr="008E0376">
        <w:rPr>
          <w:b/>
          <w:bCs/>
        </w:rPr>
        <w:t>Lời giải</w:t>
      </w:r>
    </w:p>
    <w:p w14:paraId="7DFAD185" w14:textId="77777777" w:rsidR="00B33C27" w:rsidRPr="008E0376" w:rsidRDefault="00B33C27" w:rsidP="00B33C27">
      <w:r w:rsidRPr="008E0376">
        <w:rPr>
          <w:b/>
          <w:bCs/>
        </w:rPr>
        <w:t>Cách giải 1</w:t>
      </w:r>
      <w:r w:rsidRPr="008E0376">
        <w:t>: Dựa vào biểu đồ Ven, ta có:</w:t>
      </w:r>
    </w:p>
    <w:p w14:paraId="1A44C711" w14:textId="77777777" w:rsidR="00B33C27" w:rsidRPr="008E0376" w:rsidRDefault="00B33C27" w:rsidP="00B33C27">
      <w:pPr>
        <w:jc w:val="center"/>
      </w:pPr>
      <w:r w:rsidRPr="008E0376">
        <w:rPr>
          <w:noProof/>
        </w:rPr>
        <w:drawing>
          <wp:inline distT="0" distB="0" distL="0" distR="0" wp14:anchorId="1AF5994B" wp14:editId="5B069D8C">
            <wp:extent cx="2943225" cy="15430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stretch>
                      <a:fillRect/>
                    </a:stretch>
                  </pic:blipFill>
                  <pic:spPr>
                    <a:xfrm>
                      <a:off x="0" y="0"/>
                      <a:ext cx="2943225" cy="1543050"/>
                    </a:xfrm>
                    <a:prstGeom prst="rect">
                      <a:avLst/>
                    </a:prstGeom>
                  </pic:spPr>
                </pic:pic>
              </a:graphicData>
            </a:graphic>
          </wp:inline>
        </w:drawing>
      </w:r>
    </w:p>
    <w:p w14:paraId="5B959271" w14:textId="77777777" w:rsidR="00B33C27" w:rsidRPr="008E0376" w:rsidRDefault="00B33C27" w:rsidP="00B33C27">
      <w:r w:rsidRPr="008E0376">
        <w:t xml:space="preserve">Số học sinh khối 10 chỉ tham gia câu lạc bộ Toán: </w:t>
      </w:r>
      <w:r w:rsidRPr="008E0376">
        <w:rPr>
          <w:position w:val="-6"/>
        </w:rPr>
        <w:object w:dxaOrig="1400" w:dyaOrig="279" w14:anchorId="4D80CEB6">
          <v:shape id="_x0000_i1234" type="#_x0000_t75" style="width:69.95pt;height:13.6pt" o:ole="">
            <v:imagedata r:id="rId433" o:title=""/>
          </v:shape>
          <o:OLEObject Type="Embed" ProgID="Equation.DSMT4" ShapeID="_x0000_i1234" DrawAspect="Content" ObjectID="_1770706782" r:id="rId434"/>
        </w:object>
      </w:r>
      <w:r w:rsidRPr="008E0376">
        <w:t>(em).</w:t>
      </w:r>
    </w:p>
    <w:p w14:paraId="141FECE5" w14:textId="77777777" w:rsidR="00B33C27" w:rsidRPr="008E0376" w:rsidRDefault="00B33C27" w:rsidP="00B33C27">
      <w:r w:rsidRPr="008E0376">
        <w:t xml:space="preserve">Số học sinh khối 10 chỉ tham gia câu lạc bộ Tin: </w:t>
      </w:r>
      <w:r w:rsidRPr="008E0376">
        <w:rPr>
          <w:position w:val="-6"/>
        </w:rPr>
        <w:object w:dxaOrig="1400" w:dyaOrig="279" w14:anchorId="61870C6F">
          <v:shape id="_x0000_i1235" type="#_x0000_t75" style="width:69.95pt;height:14.25pt" o:ole="">
            <v:imagedata r:id="rId435" o:title=""/>
          </v:shape>
          <o:OLEObject Type="Embed" ProgID="Equation.DSMT4" ShapeID="_x0000_i1235" DrawAspect="Content" ObjectID="_1770706783" r:id="rId436"/>
        </w:object>
      </w:r>
      <w:r w:rsidRPr="008E0376">
        <w:t xml:space="preserve"> (em).</w:t>
      </w:r>
    </w:p>
    <w:p w14:paraId="27CFB9A0" w14:textId="77777777" w:rsidR="00B33C27" w:rsidRPr="008E0376" w:rsidRDefault="00B33C27" w:rsidP="00B33C27">
      <w:r w:rsidRPr="008E0376">
        <w:t xml:space="preserve">Tổng số học sinh khối 10 là: </w:t>
      </w:r>
      <w:r w:rsidRPr="008E0376">
        <w:rPr>
          <w:position w:val="-6"/>
        </w:rPr>
        <w:object w:dxaOrig="2000" w:dyaOrig="279" w14:anchorId="14F4E2E2">
          <v:shape id="_x0000_i1236" type="#_x0000_t75" style="width:100.55pt;height:13.6pt" o:ole="">
            <v:imagedata r:id="rId437" o:title=""/>
          </v:shape>
          <o:OLEObject Type="Embed" ProgID="Equation.DSMT4" ShapeID="_x0000_i1236" DrawAspect="Content" ObjectID="_1770706784" r:id="rId438"/>
        </w:object>
      </w:r>
      <w:r w:rsidRPr="008E0376">
        <w:t>(em).</w:t>
      </w:r>
    </w:p>
    <w:p w14:paraId="6710FDF3" w14:textId="77777777" w:rsidR="00B33C27" w:rsidRPr="008E0376" w:rsidRDefault="00B33C27" w:rsidP="00B33C27">
      <w:r w:rsidRPr="008E0376">
        <w:rPr>
          <w:b/>
          <w:bCs/>
        </w:rPr>
        <w:t>Cách giải 2</w:t>
      </w:r>
      <w:r w:rsidRPr="008E0376">
        <w:t xml:space="preserve">: Dựa vào công thức </w:t>
      </w:r>
      <w:r w:rsidRPr="008E0376">
        <w:rPr>
          <w:position w:val="-10"/>
        </w:rPr>
        <w:object w:dxaOrig="2799" w:dyaOrig="320" w14:anchorId="11B0A270">
          <v:shape id="_x0000_i1237" type="#_x0000_t75" style="width:139.9pt;height:15.6pt" o:ole="">
            <v:imagedata r:id="rId439" o:title=""/>
          </v:shape>
          <o:OLEObject Type="Embed" ProgID="Equation.DSMT4" ShapeID="_x0000_i1237" DrawAspect="Content" ObjectID="_1770706785" r:id="rId440"/>
        </w:object>
      </w:r>
      <w:r w:rsidRPr="008E0376">
        <w:t xml:space="preserve"> trong đó ký hiệu </w:t>
      </w:r>
      <w:r w:rsidRPr="008E0376">
        <w:rPr>
          <w:position w:val="-10"/>
        </w:rPr>
        <w:object w:dxaOrig="800" w:dyaOrig="320" w14:anchorId="40546E37">
          <v:shape id="_x0000_i1238" type="#_x0000_t75" style="width:40.1pt;height:15.6pt" o:ole="">
            <v:imagedata r:id="rId441" o:title=""/>
          </v:shape>
          <o:OLEObject Type="Embed" ProgID="Equation.DSMT4" ShapeID="_x0000_i1238" DrawAspect="Content" ObjectID="_1770706786" r:id="rId442"/>
        </w:object>
      </w:r>
      <w:r w:rsidRPr="008E0376">
        <w:t xml:space="preserve"> là số phần tử của tập </w:t>
      </w:r>
      <w:r w:rsidRPr="008E0376">
        <w:rPr>
          <w:position w:val="-4"/>
        </w:rPr>
        <w:object w:dxaOrig="660" w:dyaOrig="260" w14:anchorId="0215116C">
          <v:shape id="_x0000_i1239" type="#_x0000_t75" style="width:32.6pt;height:12.9pt" o:ole="">
            <v:imagedata r:id="rId443" o:title=""/>
          </v:shape>
          <o:OLEObject Type="Embed" ProgID="Equation.DSMT4" ShapeID="_x0000_i1239" DrawAspect="Content" ObjectID="_1770706787" r:id="rId444"/>
        </w:object>
      </w:r>
      <w:r w:rsidRPr="008E0376">
        <w:t xml:space="preserve">, ký hiệu </w:t>
      </w:r>
      <w:r w:rsidRPr="008E0376">
        <w:rPr>
          <w:position w:val="-10"/>
        </w:rPr>
        <w:object w:dxaOrig="1640" w:dyaOrig="320" w14:anchorId="7D49FCC0">
          <v:shape id="_x0000_i1240" type="#_x0000_t75" style="width:81.5pt;height:15.6pt" o:ole="">
            <v:imagedata r:id="rId445" o:title=""/>
          </v:shape>
          <o:OLEObject Type="Embed" ProgID="Equation.DSMT4" ShapeID="_x0000_i1240" DrawAspect="Content" ObjectID="_1770706788" r:id="rId446"/>
        </w:object>
      </w:r>
      <w:r w:rsidRPr="008E0376">
        <w:t xml:space="preserve"> lần lượt là số phần tử của các tập </w:t>
      </w:r>
      <w:r w:rsidRPr="008E0376">
        <w:rPr>
          <w:position w:val="-10"/>
        </w:rPr>
        <w:object w:dxaOrig="1140" w:dyaOrig="320" w14:anchorId="1A724B83">
          <v:shape id="_x0000_i1241" type="#_x0000_t75" style="width:57.05pt;height:15.6pt" o:ole="">
            <v:imagedata r:id="rId447" o:title=""/>
          </v:shape>
          <o:OLEObject Type="Embed" ProgID="Equation.DSMT4" ShapeID="_x0000_i1241" DrawAspect="Content" ObjectID="_1770706789" r:id="rId448"/>
        </w:object>
      </w:r>
      <w:r w:rsidRPr="008E0376">
        <w:t>.</w:t>
      </w:r>
    </w:p>
    <w:p w14:paraId="11EB306B" w14:textId="77777777" w:rsidR="00B33C27" w:rsidRPr="008E0376" w:rsidRDefault="00B33C27" w:rsidP="00B33C27">
      <w:r w:rsidRPr="008E0376">
        <w:t xml:space="preserve">Gọi </w:t>
      </w:r>
      <w:r w:rsidRPr="008E0376">
        <w:rPr>
          <w:position w:val="-4"/>
        </w:rPr>
        <w:object w:dxaOrig="240" w:dyaOrig="260" w14:anchorId="2DC7B170">
          <v:shape id="_x0000_i1242" type="#_x0000_t75" style="width:12.25pt;height:12.9pt" o:ole="">
            <v:imagedata r:id="rId449" o:title=""/>
          </v:shape>
          <o:OLEObject Type="Embed" ProgID="Equation.DSMT4" ShapeID="_x0000_i1242" DrawAspect="Content" ObjectID="_1770706790" r:id="rId450"/>
        </w:object>
      </w:r>
      <w:r w:rsidRPr="008E0376">
        <w:t xml:space="preserve"> là tập hợp các học sinh khối 10 tham giác câu lạc bộ Toán, </w:t>
      </w:r>
      <w:r w:rsidRPr="008E0376">
        <w:rPr>
          <w:position w:val="-4"/>
        </w:rPr>
        <w:object w:dxaOrig="240" w:dyaOrig="260" w14:anchorId="60EEEF26">
          <v:shape id="_x0000_i1243" type="#_x0000_t75" style="width:12.25pt;height:12.9pt" o:ole="">
            <v:imagedata r:id="rId451" o:title=""/>
          </v:shape>
          <o:OLEObject Type="Embed" ProgID="Equation.DSMT4" ShapeID="_x0000_i1243" DrawAspect="Content" ObjectID="_1770706791" r:id="rId452"/>
        </w:object>
      </w:r>
      <w:r w:rsidRPr="008E0376">
        <w:t xml:space="preserve"> là tập hợp các học sinh khối 10 tham gia câu lạc bộ Tin.</w:t>
      </w:r>
    </w:p>
    <w:p w14:paraId="06AD23E2" w14:textId="77777777" w:rsidR="00B33C27" w:rsidRPr="008E0376" w:rsidRDefault="00B33C27" w:rsidP="00B33C27">
      <w:r w:rsidRPr="008E0376">
        <w:t xml:space="preserve">Ta có: </w:t>
      </w:r>
      <w:r w:rsidRPr="008E0376">
        <w:rPr>
          <w:position w:val="-10"/>
        </w:rPr>
        <w:object w:dxaOrig="4900" w:dyaOrig="320" w14:anchorId="4959805C">
          <v:shape id="_x0000_i1244" type="#_x0000_t75" style="width:245.2pt;height:15.6pt" o:ole="">
            <v:imagedata r:id="rId453" o:title=""/>
          </v:shape>
          <o:OLEObject Type="Embed" ProgID="Equation.DSMT4" ShapeID="_x0000_i1244" DrawAspect="Content" ObjectID="_1770706792" r:id="rId454"/>
        </w:object>
      </w:r>
      <w:r w:rsidRPr="008E0376">
        <w:t xml:space="preserve"> (em).</w:t>
      </w:r>
    </w:p>
    <w:p w14:paraId="3B46529E" w14:textId="03AC1C64" w:rsidR="00B33C27" w:rsidRPr="008E0376" w:rsidRDefault="00B33C27" w:rsidP="0018733A">
      <w:pPr>
        <w:pStyle w:val="ListParagraph"/>
        <w:numPr>
          <w:ilvl w:val="0"/>
          <w:numId w:val="1"/>
        </w:numPr>
        <w:tabs>
          <w:tab w:val="left" w:pos="992"/>
        </w:tabs>
        <w:spacing w:before="120" w:after="0" w:line="276" w:lineRule="auto"/>
      </w:pPr>
      <w:r w:rsidRPr="008E0376">
        <w:lastRenderedPageBreak/>
        <w:t>Một lớp có 45 học sinh, đăng kí chơi ít nhất một trong hai môn thể thao là bóng đá và cầu lông. Có 30 em đăng kí môn bóng đá, 25 em đăng kí môn cầu lông. Hỏi có bao nhiêu em đăng kí cả hai môn thể thao?</w:t>
      </w:r>
    </w:p>
    <w:p w14:paraId="57E718E0" w14:textId="77777777" w:rsidR="00F9481E" w:rsidRPr="00956D98" w:rsidRDefault="00F9481E" w:rsidP="00F9481E">
      <w:pPr>
        <w:tabs>
          <w:tab w:val="left" w:pos="992"/>
          <w:tab w:val="left" w:pos="3402"/>
          <w:tab w:val="left" w:pos="5669"/>
          <w:tab w:val="left" w:pos="7937"/>
        </w:tabs>
        <w:ind w:left="992"/>
        <w:jc w:val="center"/>
        <w:rPr>
          <w:b/>
          <w:bCs/>
        </w:rPr>
      </w:pPr>
      <w:r w:rsidRPr="00956D98">
        <w:rPr>
          <w:b/>
          <w:bCs/>
          <w:color w:val="0000FF"/>
        </w:rPr>
        <w:t>Lời giải</w:t>
      </w:r>
    </w:p>
    <w:p w14:paraId="06E03A6E" w14:textId="77777777" w:rsidR="00B33C27" w:rsidRPr="008E0376" w:rsidRDefault="00B33C27" w:rsidP="00B33C27">
      <w:r w:rsidRPr="008E0376">
        <w:rPr>
          <w:b/>
          <w:bCs/>
        </w:rPr>
        <w:t>Cách giải 1:</w:t>
      </w:r>
      <w:r w:rsidRPr="008E0376">
        <w:t xml:space="preserve"> Dựa vào biểu đồ Ven, ta có:</w:t>
      </w:r>
    </w:p>
    <w:p w14:paraId="632E41A9" w14:textId="77777777" w:rsidR="00B33C27" w:rsidRPr="008E0376" w:rsidRDefault="00B33C27" w:rsidP="00B33C27">
      <w:pPr>
        <w:jc w:val="center"/>
      </w:pPr>
      <w:r w:rsidRPr="008E0376">
        <w:rPr>
          <w:noProof/>
        </w:rPr>
        <w:drawing>
          <wp:inline distT="0" distB="0" distL="0" distR="0" wp14:anchorId="27D6F2C1" wp14:editId="7C2BA95B">
            <wp:extent cx="2828925" cy="158115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2828925" cy="1581150"/>
                    </a:xfrm>
                    <a:prstGeom prst="rect">
                      <a:avLst/>
                    </a:prstGeom>
                  </pic:spPr>
                </pic:pic>
              </a:graphicData>
            </a:graphic>
          </wp:inline>
        </w:drawing>
      </w:r>
    </w:p>
    <w:p w14:paraId="0099D6FA" w14:textId="77777777" w:rsidR="00B33C27" w:rsidRPr="008E0376" w:rsidRDefault="00B33C27" w:rsidP="00B33C27">
      <w:r w:rsidRPr="008E0376">
        <w:t xml:space="preserve">Gọi </w:t>
      </w:r>
      <w:r w:rsidRPr="008E0376">
        <w:rPr>
          <w:position w:val="-6"/>
        </w:rPr>
        <w:object w:dxaOrig="200" w:dyaOrig="220" w14:anchorId="099E376C">
          <v:shape id="_x0000_i1245" type="#_x0000_t75" style="width:9.5pt;height:11.55pt" o:ole="">
            <v:imagedata r:id="rId456" o:title=""/>
          </v:shape>
          <o:OLEObject Type="Embed" ProgID="Equation.DSMT4" ShapeID="_x0000_i1245" DrawAspect="Content" ObjectID="_1770706793" r:id="rId457"/>
        </w:object>
      </w:r>
      <w:r w:rsidRPr="008E0376">
        <w:t xml:space="preserve"> là số học sinh tham gia cả hai môn thể thao bóng đá và cầu lông.</w:t>
      </w:r>
    </w:p>
    <w:p w14:paraId="28D8DB7C" w14:textId="77777777" w:rsidR="00B33C27" w:rsidRPr="008E0376" w:rsidRDefault="00B33C27" w:rsidP="00B33C27">
      <w:r w:rsidRPr="008E0376">
        <w:t xml:space="preserve">Số học sinh chỉ tham gia bóng đá là </w:t>
      </w:r>
      <w:r w:rsidRPr="008E0376">
        <w:rPr>
          <w:position w:val="-6"/>
        </w:rPr>
        <w:object w:dxaOrig="639" w:dyaOrig="279" w14:anchorId="15C0D03A">
          <v:shape id="_x0000_i1246" type="#_x0000_t75" style="width:31.9pt;height:13.6pt" o:ole="">
            <v:imagedata r:id="rId458" o:title=""/>
          </v:shape>
          <o:OLEObject Type="Embed" ProgID="Equation.DSMT4" ShapeID="_x0000_i1246" DrawAspect="Content" ObjectID="_1770706794" r:id="rId459"/>
        </w:object>
      </w:r>
      <w:r w:rsidRPr="008E0376">
        <w:t xml:space="preserve">(em), số học sinh chỉ tham gia cầu lông là </w:t>
      </w:r>
      <w:r w:rsidRPr="008E0376">
        <w:rPr>
          <w:position w:val="-6"/>
        </w:rPr>
        <w:object w:dxaOrig="639" w:dyaOrig="279" w14:anchorId="2100F812">
          <v:shape id="_x0000_i1247" type="#_x0000_t75" style="width:31.9pt;height:13.6pt" o:ole="">
            <v:imagedata r:id="rId460" o:title=""/>
          </v:shape>
          <o:OLEObject Type="Embed" ProgID="Equation.DSMT4" ShapeID="_x0000_i1247" DrawAspect="Content" ObjectID="_1770706795" r:id="rId461"/>
        </w:object>
      </w:r>
      <w:r w:rsidRPr="008E0376">
        <w:t>(em).</w:t>
      </w:r>
    </w:p>
    <w:p w14:paraId="2268F366" w14:textId="77777777" w:rsidR="00B33C27" w:rsidRPr="008E0376" w:rsidRDefault="00B33C27" w:rsidP="00B33C27">
      <w:r w:rsidRPr="008E0376">
        <w:t xml:space="preserve">Ta có: </w:t>
      </w:r>
      <w:r w:rsidRPr="008E0376">
        <w:rPr>
          <w:position w:val="-10"/>
        </w:rPr>
        <w:object w:dxaOrig="3500" w:dyaOrig="320" w14:anchorId="3D398A74">
          <v:shape id="_x0000_i1248" type="#_x0000_t75" style="width:175.25pt;height:15.6pt" o:ole="">
            <v:imagedata r:id="rId462" o:title=""/>
          </v:shape>
          <o:OLEObject Type="Embed" ProgID="Equation.DSMT4" ShapeID="_x0000_i1248" DrawAspect="Content" ObjectID="_1770706796" r:id="rId463"/>
        </w:object>
      </w:r>
      <w:r w:rsidRPr="008E0376">
        <w:t>.</w:t>
      </w:r>
    </w:p>
    <w:p w14:paraId="2F4E5CBF" w14:textId="77777777" w:rsidR="00B33C27" w:rsidRPr="008E0376" w:rsidRDefault="00B33C27" w:rsidP="00B33C27">
      <w:r w:rsidRPr="008E0376">
        <w:t>Vậy có 10 học sinh của lớp đăng ký cả hai môn bóng đá và cầu lông.</w:t>
      </w:r>
    </w:p>
    <w:p w14:paraId="6C48CE8F" w14:textId="77777777" w:rsidR="00B33C27" w:rsidRPr="008E0376" w:rsidRDefault="00B33C27" w:rsidP="00B33C27">
      <w:r w:rsidRPr="008E0376">
        <w:rPr>
          <w:b/>
          <w:bCs/>
        </w:rPr>
        <w:t>Cách giải 2:</w:t>
      </w:r>
      <w:r w:rsidRPr="008E0376">
        <w:t xml:space="preserve"> Dựa vào công thức </w:t>
      </w:r>
      <w:r w:rsidRPr="008E0376">
        <w:rPr>
          <w:position w:val="-10"/>
        </w:rPr>
        <w:object w:dxaOrig="2799" w:dyaOrig="320" w14:anchorId="63815BA8">
          <v:shape id="_x0000_i1249" type="#_x0000_t75" style="width:139.9pt;height:15.6pt" o:ole="">
            <v:imagedata r:id="rId464" o:title=""/>
          </v:shape>
          <o:OLEObject Type="Embed" ProgID="Equation.DSMT4" ShapeID="_x0000_i1249" DrawAspect="Content" ObjectID="_1770706797" r:id="rId465"/>
        </w:object>
      </w:r>
      <w:r w:rsidRPr="008E0376">
        <w:t xml:space="preserve"> trong đó ký hiệu </w:t>
      </w:r>
      <w:r w:rsidRPr="008E0376">
        <w:rPr>
          <w:position w:val="-10"/>
        </w:rPr>
        <w:object w:dxaOrig="800" w:dyaOrig="320" w14:anchorId="74A61BDD">
          <v:shape id="_x0000_i1250" type="#_x0000_t75" style="width:40.1pt;height:15.6pt" o:ole="">
            <v:imagedata r:id="rId466" o:title=""/>
          </v:shape>
          <o:OLEObject Type="Embed" ProgID="Equation.DSMT4" ShapeID="_x0000_i1250" DrawAspect="Content" ObjectID="_1770706798" r:id="rId467"/>
        </w:object>
      </w:r>
      <w:r w:rsidRPr="008E0376">
        <w:t xml:space="preserve"> là số phần tử của tập </w:t>
      </w:r>
      <w:r w:rsidRPr="008E0376">
        <w:rPr>
          <w:position w:val="-4"/>
        </w:rPr>
        <w:object w:dxaOrig="660" w:dyaOrig="260" w14:anchorId="2387D357">
          <v:shape id="_x0000_i1251" type="#_x0000_t75" style="width:32.6pt;height:12.9pt" o:ole="">
            <v:imagedata r:id="rId468" o:title=""/>
          </v:shape>
          <o:OLEObject Type="Embed" ProgID="Equation.DSMT4" ShapeID="_x0000_i1251" DrawAspect="Content" ObjectID="_1770706799" r:id="rId469"/>
        </w:object>
      </w:r>
      <w:r w:rsidRPr="008E0376">
        <w:t xml:space="preserve">, ký hiệu </w:t>
      </w:r>
      <w:r w:rsidRPr="008E0376">
        <w:rPr>
          <w:position w:val="-10"/>
        </w:rPr>
        <w:object w:dxaOrig="1640" w:dyaOrig="320" w14:anchorId="2CC3735E">
          <v:shape id="_x0000_i1252" type="#_x0000_t75" style="width:81.5pt;height:15.6pt" o:ole="">
            <v:imagedata r:id="rId470" o:title=""/>
          </v:shape>
          <o:OLEObject Type="Embed" ProgID="Equation.DSMT4" ShapeID="_x0000_i1252" DrawAspect="Content" ObjectID="_1770706800" r:id="rId471"/>
        </w:object>
      </w:r>
      <w:r w:rsidRPr="008E0376">
        <w:t xml:space="preserve"> lần lượt là số phần tử của các tập </w:t>
      </w:r>
      <w:r w:rsidRPr="008E0376">
        <w:rPr>
          <w:position w:val="-10"/>
        </w:rPr>
        <w:object w:dxaOrig="1140" w:dyaOrig="320" w14:anchorId="612DB0EB">
          <v:shape id="_x0000_i1253" type="#_x0000_t75" style="width:57.05pt;height:15.6pt" o:ole="">
            <v:imagedata r:id="rId472" o:title=""/>
          </v:shape>
          <o:OLEObject Type="Embed" ProgID="Equation.DSMT4" ShapeID="_x0000_i1253" DrawAspect="Content" ObjectID="_1770706801" r:id="rId473"/>
        </w:object>
      </w:r>
      <w:r w:rsidRPr="008E0376">
        <w:t>.</w:t>
      </w:r>
    </w:p>
    <w:p w14:paraId="40292ADD" w14:textId="77777777" w:rsidR="00B33C27" w:rsidRPr="008E0376" w:rsidRDefault="00B33C27" w:rsidP="00B33C27">
      <w:r w:rsidRPr="008E0376">
        <w:t xml:space="preserve">Gọi </w:t>
      </w:r>
      <w:r w:rsidRPr="008E0376">
        <w:rPr>
          <w:position w:val="-4"/>
        </w:rPr>
        <w:object w:dxaOrig="240" w:dyaOrig="260" w14:anchorId="30E9040F">
          <v:shape id="_x0000_i1254" type="#_x0000_t75" style="width:12.25pt;height:12.9pt" o:ole="">
            <v:imagedata r:id="rId474" o:title=""/>
          </v:shape>
          <o:OLEObject Type="Embed" ProgID="Equation.DSMT4" ShapeID="_x0000_i1254" DrawAspect="Content" ObjectID="_1770706802" r:id="rId475"/>
        </w:object>
      </w:r>
      <w:r w:rsidRPr="008E0376">
        <w:t xml:space="preserve"> là tập hợp các em học sinh đăng ký môn bóng đá, </w:t>
      </w:r>
      <w:r w:rsidRPr="008E0376">
        <w:rPr>
          <w:position w:val="-4"/>
        </w:rPr>
        <w:object w:dxaOrig="240" w:dyaOrig="260" w14:anchorId="764D815F">
          <v:shape id="_x0000_i1255" type="#_x0000_t75" style="width:12.25pt;height:12.9pt" o:ole="">
            <v:imagedata r:id="rId476" o:title=""/>
          </v:shape>
          <o:OLEObject Type="Embed" ProgID="Equation.DSMT4" ShapeID="_x0000_i1255" DrawAspect="Content" ObjectID="_1770706803" r:id="rId477"/>
        </w:object>
      </w:r>
      <w:r w:rsidRPr="008E0376">
        <w:t xml:space="preserve"> là tập hợp các em đăng kí cầu lông.</w:t>
      </w:r>
    </w:p>
    <w:p w14:paraId="065E3987" w14:textId="77777777" w:rsidR="00B33C27" w:rsidRPr="008E0376" w:rsidRDefault="00B33C27" w:rsidP="00B33C27">
      <w:r w:rsidRPr="008E0376">
        <w:t xml:space="preserve">Số học sinh của lớp đăng ký cả hai môn thể thao trên là: </w:t>
      </w:r>
      <w:r w:rsidRPr="008E0376">
        <w:rPr>
          <w:position w:val="-10"/>
        </w:rPr>
        <w:object w:dxaOrig="800" w:dyaOrig="320" w14:anchorId="1669161F">
          <v:shape id="_x0000_i1256" type="#_x0000_t75" style="width:40.1pt;height:15.6pt" o:ole="">
            <v:imagedata r:id="rId478" o:title=""/>
          </v:shape>
          <o:OLEObject Type="Embed" ProgID="Equation.DSMT4" ShapeID="_x0000_i1256" DrawAspect="Content" ObjectID="_1770706804" r:id="rId479"/>
        </w:object>
      </w:r>
      <w:r w:rsidRPr="008E0376">
        <w:t>.</w:t>
      </w:r>
    </w:p>
    <w:p w14:paraId="67D1B054" w14:textId="77777777" w:rsidR="00B33C27" w:rsidRPr="008E0376" w:rsidRDefault="00B33C27" w:rsidP="00B33C27">
      <w:r w:rsidRPr="008E0376">
        <w:t xml:space="preserve">Ta có: </w:t>
      </w:r>
      <w:r w:rsidRPr="008E0376">
        <w:rPr>
          <w:position w:val="-10"/>
        </w:rPr>
        <w:object w:dxaOrig="2799" w:dyaOrig="320" w14:anchorId="5882596F">
          <v:shape id="_x0000_i1257" type="#_x0000_t75" style="width:139.9pt;height:15.6pt" o:ole="">
            <v:imagedata r:id="rId480" o:title=""/>
          </v:shape>
          <o:OLEObject Type="Embed" ProgID="Equation.DSMT4" ShapeID="_x0000_i1257" DrawAspect="Content" ObjectID="_1770706805" r:id="rId481"/>
        </w:object>
      </w:r>
    </w:p>
    <w:p w14:paraId="726680DF" w14:textId="77777777" w:rsidR="00B33C27" w:rsidRPr="008E0376" w:rsidRDefault="00B33C27" w:rsidP="00B33C27">
      <w:r w:rsidRPr="008E0376">
        <w:rPr>
          <w:position w:val="-10"/>
        </w:rPr>
        <w:object w:dxaOrig="5480" w:dyaOrig="320" w14:anchorId="1BADDDAE">
          <v:shape id="_x0000_i1258" type="#_x0000_t75" style="width:274.4pt;height:16.3pt" o:ole="">
            <v:imagedata r:id="rId482" o:title=""/>
          </v:shape>
          <o:OLEObject Type="Embed" ProgID="Equation.DSMT4" ShapeID="_x0000_i1258" DrawAspect="Content" ObjectID="_1770706806" r:id="rId483"/>
        </w:object>
      </w:r>
    </w:p>
    <w:p w14:paraId="616ADC9A" w14:textId="77777777" w:rsidR="00B33C27" w:rsidRPr="008E0376" w:rsidRDefault="00B33C27" w:rsidP="00B33C27">
      <w:r w:rsidRPr="008E0376">
        <w:t>Vậy có 10 bạn đăng ký cả hai môn.</w:t>
      </w:r>
    </w:p>
    <w:p w14:paraId="5B9DE7DF" w14:textId="0EB9D030" w:rsidR="00B33C27" w:rsidRPr="008E0376" w:rsidRDefault="00B33C27" w:rsidP="0018733A">
      <w:pPr>
        <w:pStyle w:val="ListParagraph"/>
        <w:numPr>
          <w:ilvl w:val="0"/>
          <w:numId w:val="1"/>
        </w:numPr>
        <w:tabs>
          <w:tab w:val="left" w:pos="992"/>
        </w:tabs>
        <w:spacing w:before="120" w:after="0" w:line="276" w:lineRule="auto"/>
      </w:pPr>
      <w:r w:rsidRPr="008E0376">
        <w:t xml:space="preserve">Lớp </w:t>
      </w:r>
      <w:r w:rsidRPr="008E0376">
        <w:rPr>
          <w:position w:val="-6"/>
        </w:rPr>
        <w:object w:dxaOrig="560" w:dyaOrig="279" w14:anchorId="781E1454">
          <v:shape id="_x0000_i1259" type="#_x0000_t75" style="width:27.85pt;height:14.25pt" o:ole="">
            <v:imagedata r:id="rId484" o:title=""/>
          </v:shape>
          <o:OLEObject Type="Embed" ProgID="Equation.DSMT4" ShapeID="_x0000_i1259" DrawAspect="Content" ObjectID="_1770706807" r:id="rId485"/>
        </w:object>
      </w:r>
      <w:r w:rsidRPr="008E0376">
        <w:t xml:space="preserve"> có 15 bạn thích môn Anh, 20 bạn thích môn Toán. Trong số các bạn thích Anh hoặc thích Toán có 8 bạn thích cả hai môn Anh và Toán. Trong lớp vẫn còn có 10 bạn không thích môn nào (trong hai môn Anh và Toán). Hỏi lớp </w:t>
      </w:r>
      <w:r w:rsidRPr="008E0376">
        <w:rPr>
          <w:position w:val="-6"/>
        </w:rPr>
        <w:object w:dxaOrig="560" w:dyaOrig="279" w14:anchorId="34FEDC98">
          <v:shape id="_x0000_i1260" type="#_x0000_t75" style="width:27.85pt;height:14.25pt" o:ole="">
            <v:imagedata r:id="rId486" o:title=""/>
          </v:shape>
          <o:OLEObject Type="Embed" ProgID="Equation.DSMT4" ShapeID="_x0000_i1260" DrawAspect="Content" ObjectID="_1770706808" r:id="rId487"/>
        </w:object>
      </w:r>
      <w:r w:rsidRPr="008E0376">
        <w:t xml:space="preserve"> có tất cả bao nhiêu bạn?</w:t>
      </w:r>
    </w:p>
    <w:p w14:paraId="57B23E0A" w14:textId="77777777" w:rsidR="00F9481E" w:rsidRPr="00956D98" w:rsidRDefault="00F9481E" w:rsidP="00F9481E">
      <w:pPr>
        <w:tabs>
          <w:tab w:val="left" w:pos="992"/>
          <w:tab w:val="left" w:pos="3402"/>
          <w:tab w:val="left" w:pos="5669"/>
          <w:tab w:val="left" w:pos="7937"/>
        </w:tabs>
        <w:ind w:left="992"/>
        <w:jc w:val="center"/>
        <w:rPr>
          <w:b/>
          <w:bCs/>
        </w:rPr>
      </w:pPr>
      <w:r w:rsidRPr="00956D98">
        <w:rPr>
          <w:b/>
          <w:bCs/>
          <w:color w:val="0000FF"/>
        </w:rPr>
        <w:t>Lời giải</w:t>
      </w:r>
    </w:p>
    <w:p w14:paraId="343AB423" w14:textId="77777777" w:rsidR="00B33C27" w:rsidRPr="008E0376" w:rsidRDefault="00B33C27" w:rsidP="00B33C27">
      <w:r w:rsidRPr="008E0376">
        <w:t xml:space="preserve">Thực hiện biểu đồ Ven như hình bên. Ta có tổng số học sinh của lớp </w:t>
      </w:r>
      <w:r w:rsidRPr="008E0376">
        <w:rPr>
          <w:position w:val="-6"/>
        </w:rPr>
        <w:object w:dxaOrig="560" w:dyaOrig="279" w14:anchorId="30617349">
          <v:shape id="_x0000_i1261" type="#_x0000_t75" style="width:27.85pt;height:14.25pt" o:ole="">
            <v:imagedata r:id="rId488" o:title=""/>
          </v:shape>
          <o:OLEObject Type="Embed" ProgID="Equation.DSMT4" ShapeID="_x0000_i1261" DrawAspect="Content" ObjectID="_1770706809" r:id="rId489"/>
        </w:object>
      </w:r>
      <w:r w:rsidRPr="008E0376">
        <w:t xml:space="preserve"> là: </w:t>
      </w:r>
    </w:p>
    <w:p w14:paraId="4B1D6AA5" w14:textId="77777777" w:rsidR="00B33C27" w:rsidRPr="008E0376" w:rsidRDefault="00B33C27" w:rsidP="00B33C27">
      <w:pPr>
        <w:jc w:val="center"/>
      </w:pPr>
      <w:r w:rsidRPr="008E0376">
        <w:rPr>
          <w:noProof/>
        </w:rPr>
        <w:drawing>
          <wp:inline distT="0" distB="0" distL="0" distR="0" wp14:anchorId="320D00B2" wp14:editId="37E07139">
            <wp:extent cx="2626157" cy="1609580"/>
            <wp:effectExtent l="0" t="0" r="317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0"/>
                    <a:stretch>
                      <a:fillRect/>
                    </a:stretch>
                  </pic:blipFill>
                  <pic:spPr>
                    <a:xfrm>
                      <a:off x="0" y="0"/>
                      <a:ext cx="2636451" cy="1615889"/>
                    </a:xfrm>
                    <a:prstGeom prst="rect">
                      <a:avLst/>
                    </a:prstGeom>
                  </pic:spPr>
                </pic:pic>
              </a:graphicData>
            </a:graphic>
          </wp:inline>
        </w:drawing>
      </w:r>
    </w:p>
    <w:p w14:paraId="4291242B" w14:textId="77777777" w:rsidR="00B33C27" w:rsidRPr="008E0376" w:rsidRDefault="00B33C27" w:rsidP="00B33C27">
      <w:r w:rsidRPr="008E0376">
        <w:rPr>
          <w:position w:val="-10"/>
        </w:rPr>
        <w:object w:dxaOrig="3360" w:dyaOrig="320" w14:anchorId="2590769C">
          <v:shape id="_x0000_i1262" type="#_x0000_t75" style="width:168.45pt;height:15.6pt" o:ole="">
            <v:imagedata r:id="rId491" o:title=""/>
          </v:shape>
          <o:OLEObject Type="Embed" ProgID="Equation.DSMT4" ShapeID="_x0000_i1262" DrawAspect="Content" ObjectID="_1770706810" r:id="rId492"/>
        </w:object>
      </w:r>
    </w:p>
    <w:p w14:paraId="5525527F" w14:textId="469790D6" w:rsidR="00B33C27" w:rsidRPr="008E0376" w:rsidRDefault="00B33C27" w:rsidP="0018733A">
      <w:pPr>
        <w:pStyle w:val="ListParagraph"/>
        <w:numPr>
          <w:ilvl w:val="0"/>
          <w:numId w:val="1"/>
        </w:numPr>
        <w:tabs>
          <w:tab w:val="left" w:pos="992"/>
        </w:tabs>
        <w:spacing w:before="120" w:after="0" w:line="276" w:lineRule="auto"/>
      </w:pPr>
      <w:r w:rsidRPr="008E0376">
        <w:lastRenderedPageBreak/>
        <w:t>Trong một hội nghị có 100 đại biểu tham dự. Mỗi đại biểu nói được một hoặc hai hoặc ba thứ tiếng: Nga, Anh hoặc Pháp. Biết rằng có 39 đại biểu chỉ nói được tiếng Anh, 35 đại biểu nói được tiếng Pháp, 8 đại biểu chỉ nói được cả tiếng Anh và tiếng Nga. Hỏi có bao nhiêu đại biểu chỉ nói được tiếng Nga?</w:t>
      </w:r>
    </w:p>
    <w:p w14:paraId="6C02D85A" w14:textId="77777777" w:rsidR="00F9481E" w:rsidRPr="00956D98" w:rsidRDefault="00F9481E" w:rsidP="00F9481E">
      <w:pPr>
        <w:tabs>
          <w:tab w:val="left" w:pos="992"/>
          <w:tab w:val="left" w:pos="3402"/>
          <w:tab w:val="left" w:pos="5669"/>
          <w:tab w:val="left" w:pos="7937"/>
        </w:tabs>
        <w:ind w:left="992"/>
        <w:jc w:val="center"/>
        <w:rPr>
          <w:b/>
          <w:bCs/>
        </w:rPr>
      </w:pPr>
      <w:r w:rsidRPr="00956D98">
        <w:rPr>
          <w:b/>
          <w:bCs/>
          <w:color w:val="0000FF"/>
        </w:rPr>
        <w:t>Lời giải</w:t>
      </w:r>
    </w:p>
    <w:p w14:paraId="491B0F70" w14:textId="77777777" w:rsidR="00B33C27" w:rsidRPr="008E0376" w:rsidRDefault="00B33C27" w:rsidP="00B33C27">
      <w:r w:rsidRPr="008E0376">
        <w:t xml:space="preserve">Thực hiện biểu đồ Ven như hình bên. </w:t>
      </w:r>
    </w:p>
    <w:p w14:paraId="2E2C15D4" w14:textId="77777777" w:rsidR="00B33C27" w:rsidRPr="008E0376" w:rsidRDefault="00B33C27" w:rsidP="00B33C27">
      <w:pPr>
        <w:jc w:val="center"/>
      </w:pPr>
      <w:r w:rsidRPr="008E0376">
        <w:rPr>
          <w:noProof/>
        </w:rPr>
        <w:drawing>
          <wp:inline distT="0" distB="0" distL="0" distR="0" wp14:anchorId="38647944" wp14:editId="018CEC37">
            <wp:extent cx="2684678" cy="1852686"/>
            <wp:effectExtent l="0" t="0" r="190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
                    <a:stretch>
                      <a:fillRect/>
                    </a:stretch>
                  </pic:blipFill>
                  <pic:spPr>
                    <a:xfrm>
                      <a:off x="0" y="0"/>
                      <a:ext cx="2692590" cy="1858146"/>
                    </a:xfrm>
                    <a:prstGeom prst="rect">
                      <a:avLst/>
                    </a:prstGeom>
                  </pic:spPr>
                </pic:pic>
              </a:graphicData>
            </a:graphic>
          </wp:inline>
        </w:drawing>
      </w:r>
    </w:p>
    <w:p w14:paraId="6C4E2D32" w14:textId="77777777" w:rsidR="00B33C27" w:rsidRPr="008E0376" w:rsidRDefault="00B33C27" w:rsidP="00B33C27">
      <w:r w:rsidRPr="008E0376">
        <w:t xml:space="preserve">Trong đó </w:t>
      </w:r>
      <w:r w:rsidRPr="008E0376">
        <w:rPr>
          <w:position w:val="-6"/>
        </w:rPr>
        <w:object w:dxaOrig="200" w:dyaOrig="220" w14:anchorId="32231644">
          <v:shape id="_x0000_i1263" type="#_x0000_t75" style="width:9.5pt;height:11.55pt" o:ole="">
            <v:imagedata r:id="rId494" o:title=""/>
          </v:shape>
          <o:OLEObject Type="Embed" ProgID="Equation.DSMT4" ShapeID="_x0000_i1263" DrawAspect="Content" ObjectID="_1770706811" r:id="rId495"/>
        </w:object>
      </w:r>
      <w:r w:rsidRPr="008E0376">
        <w:t xml:space="preserve"> là số đại biểu chỉ nói được hai tiếng Anh và Pháp; </w:t>
      </w:r>
      <w:r w:rsidRPr="008E0376">
        <w:rPr>
          <w:position w:val="-10"/>
        </w:rPr>
        <w:object w:dxaOrig="220" w:dyaOrig="260" w14:anchorId="0719EF25">
          <v:shape id="_x0000_i1264" type="#_x0000_t75" style="width:11.55pt;height:12.9pt" o:ole="">
            <v:imagedata r:id="rId496" o:title=""/>
          </v:shape>
          <o:OLEObject Type="Embed" ProgID="Equation.DSMT4" ShapeID="_x0000_i1264" DrawAspect="Content" ObjectID="_1770706812" r:id="rId497"/>
        </w:object>
      </w:r>
      <w:r w:rsidRPr="008E0376">
        <w:t xml:space="preserve"> là số đại biểu chỉ nói được hai tiếng Pháp, Nga; </w:t>
      </w:r>
      <w:r w:rsidRPr="008E0376">
        <w:rPr>
          <w:position w:val="-4"/>
        </w:rPr>
        <w:object w:dxaOrig="200" w:dyaOrig="200" w14:anchorId="08F81A03">
          <v:shape id="_x0000_i1265" type="#_x0000_t75" style="width:9.5pt;height:9.5pt" o:ole="">
            <v:imagedata r:id="rId498" o:title=""/>
          </v:shape>
          <o:OLEObject Type="Embed" ProgID="Equation.DSMT4" ShapeID="_x0000_i1265" DrawAspect="Content" ObjectID="_1770706813" r:id="rId499"/>
        </w:object>
      </w:r>
      <w:r w:rsidRPr="008E0376">
        <w:t xml:space="preserve"> là số đại biểu nói được cả ba thứ tiêng Anh, Pháp, Nga; </w:t>
      </w:r>
      <w:r w:rsidRPr="008E0376">
        <w:rPr>
          <w:position w:val="-6"/>
        </w:rPr>
        <w:object w:dxaOrig="139" w:dyaOrig="240" w14:anchorId="310AA814">
          <v:shape id="_x0000_i1266" type="#_x0000_t75" style="width:6.8pt;height:12.25pt" o:ole="">
            <v:imagedata r:id="rId500" o:title=""/>
          </v:shape>
          <o:OLEObject Type="Embed" ProgID="Equation.DSMT4" ShapeID="_x0000_i1266" DrawAspect="Content" ObjectID="_1770706814" r:id="rId501"/>
        </w:object>
      </w:r>
      <w:r w:rsidRPr="008E0376">
        <w:t xml:space="preserve"> là số đại biểu chỉ nói được tiếng Nga.</w:t>
      </w:r>
    </w:p>
    <w:p w14:paraId="0E28C670" w14:textId="77777777" w:rsidR="00B33C27" w:rsidRPr="008E0376" w:rsidRDefault="00B33C27" w:rsidP="00B33C27">
      <w:r w:rsidRPr="008E0376">
        <w:t xml:space="preserve">Ta có: </w:t>
      </w:r>
      <w:r w:rsidRPr="008E0376">
        <w:rPr>
          <w:position w:val="-10"/>
        </w:rPr>
        <w:object w:dxaOrig="4980" w:dyaOrig="320" w14:anchorId="00DEC995">
          <v:shape id="_x0000_i1267" type="#_x0000_t75" style="width:248.6pt;height:15.6pt" o:ole="">
            <v:imagedata r:id="rId502" o:title=""/>
          </v:shape>
          <o:OLEObject Type="Embed" ProgID="Equation.DSMT4" ShapeID="_x0000_i1267" DrawAspect="Content" ObjectID="_1770706815" r:id="rId503"/>
        </w:object>
      </w:r>
      <w:r w:rsidRPr="008E0376">
        <w:t>.</w:t>
      </w:r>
    </w:p>
    <w:p w14:paraId="4D51601F" w14:textId="77777777" w:rsidR="00B33C27" w:rsidRPr="008E0376" w:rsidRDefault="00B33C27" w:rsidP="00B33C27">
      <w:r w:rsidRPr="008E0376">
        <w:t>Vậy có 18 đại biểu chỉ nói được tiếng Nga tham dự hội nghị.</w:t>
      </w:r>
    </w:p>
    <w:p w14:paraId="45E17042" w14:textId="4463A16E" w:rsidR="00B33C27" w:rsidRPr="008E0376" w:rsidRDefault="00B33C27" w:rsidP="0018733A">
      <w:pPr>
        <w:pStyle w:val="ListParagraph"/>
        <w:numPr>
          <w:ilvl w:val="0"/>
          <w:numId w:val="1"/>
        </w:numPr>
        <w:tabs>
          <w:tab w:val="left" w:pos="992"/>
        </w:tabs>
        <w:spacing w:before="120" w:after="0" w:line="276" w:lineRule="auto"/>
      </w:pPr>
      <w:r w:rsidRPr="008E0376">
        <w:t xml:space="preserve">Trong một hội nghị có 100 đại biểu tham dự. Mỗi đại biểu có thể sử dụng ít nhất một trong ba thứ tiếng: Nga, Trung Quốc và Anh. Biết rằng có 30 đại biểu chỉ nói được tiếng Anh, 40 đại biểu nói được tiếng </w:t>
      </w:r>
      <w:r w:rsidRPr="008E0376">
        <w:rPr>
          <w:position w:val="-10"/>
        </w:rPr>
        <w:object w:dxaOrig="820" w:dyaOrig="320" w14:anchorId="7DE80316">
          <v:shape id="_x0000_i1268" type="#_x0000_t75" style="width:41.45pt;height:15.6pt" o:ole="">
            <v:imagedata r:id="rId504" o:title=""/>
          </v:shape>
          <o:OLEObject Type="Embed" ProgID="Equation.DSMT4" ShapeID="_x0000_i1268" DrawAspect="Content" ObjectID="_1770706816" r:id="rId505"/>
        </w:object>
      </w:r>
      <w:r w:rsidRPr="008E0376">
        <w:t xml:space="preserve"> đại biểu nói được tiếng Trung Quốc và 10 đại biểu chỉ nói được hai thứ tiếng Nga và Trung Quốc. Hỏi có bao nhiêu đại biểu nói được cả ba thứ tiếng? </w:t>
      </w:r>
    </w:p>
    <w:p w14:paraId="749C7C80" w14:textId="77777777" w:rsidR="00B33C27" w:rsidRPr="008E0376" w:rsidRDefault="00B33C27" w:rsidP="00B33C27">
      <w:pPr>
        <w:jc w:val="center"/>
        <w:rPr>
          <w:b/>
          <w:bCs/>
        </w:rPr>
      </w:pPr>
      <w:r w:rsidRPr="008E0376">
        <w:rPr>
          <w:b/>
          <w:bCs/>
        </w:rPr>
        <w:t>Lời giải</w:t>
      </w:r>
    </w:p>
    <w:p w14:paraId="32612340" w14:textId="77777777" w:rsidR="00B33C27" w:rsidRPr="008E0376" w:rsidRDefault="00B33C27" w:rsidP="00B33C27">
      <w:r w:rsidRPr="008E0376">
        <w:t xml:space="preserve">Thực hiện biểu đồ Ven như hình bên. </w:t>
      </w:r>
    </w:p>
    <w:p w14:paraId="539225B1" w14:textId="77777777" w:rsidR="00B33C27" w:rsidRPr="008E0376" w:rsidRDefault="00B33C27" w:rsidP="00B33C27">
      <w:pPr>
        <w:jc w:val="center"/>
      </w:pPr>
      <w:r w:rsidRPr="008E0376">
        <w:rPr>
          <w:noProof/>
        </w:rPr>
        <w:drawing>
          <wp:inline distT="0" distB="0" distL="0" distR="0" wp14:anchorId="164EAA89" wp14:editId="62F11838">
            <wp:extent cx="3048000" cy="21907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6"/>
                    <a:stretch>
                      <a:fillRect/>
                    </a:stretch>
                  </pic:blipFill>
                  <pic:spPr>
                    <a:xfrm>
                      <a:off x="0" y="0"/>
                      <a:ext cx="3048000" cy="2190750"/>
                    </a:xfrm>
                    <a:prstGeom prst="rect">
                      <a:avLst/>
                    </a:prstGeom>
                  </pic:spPr>
                </pic:pic>
              </a:graphicData>
            </a:graphic>
          </wp:inline>
        </w:drawing>
      </w:r>
    </w:p>
    <w:p w14:paraId="28BCD02B" w14:textId="77777777" w:rsidR="00B33C27" w:rsidRPr="008E0376" w:rsidRDefault="00B33C27" w:rsidP="00B33C27">
      <w:r w:rsidRPr="008E0376">
        <w:t xml:space="preserve">Trong đó </w:t>
      </w:r>
      <w:r w:rsidRPr="008E0376">
        <w:rPr>
          <w:position w:val="-6"/>
        </w:rPr>
        <w:object w:dxaOrig="200" w:dyaOrig="220" w14:anchorId="48CB5868">
          <v:shape id="_x0000_i1269" type="#_x0000_t75" style="width:9.5pt;height:10.85pt" o:ole="">
            <v:imagedata r:id="rId507" o:title=""/>
          </v:shape>
          <o:OLEObject Type="Embed" ProgID="Equation.DSMT4" ShapeID="_x0000_i1269" DrawAspect="Content" ObjectID="_1770706817" r:id="rId508"/>
        </w:object>
      </w:r>
      <w:r w:rsidRPr="008E0376">
        <w:t xml:space="preserve"> là số đại biểu chỉ nói được tiếng Nga và tiếng Anh, </w:t>
      </w:r>
      <w:r w:rsidRPr="008E0376">
        <w:rPr>
          <w:position w:val="-10"/>
        </w:rPr>
        <w:object w:dxaOrig="200" w:dyaOrig="260" w14:anchorId="3C0B6513">
          <v:shape id="_x0000_i1270" type="#_x0000_t75" style="width:9.5pt;height:13.6pt" o:ole="">
            <v:imagedata r:id="rId509" o:title=""/>
          </v:shape>
          <o:OLEObject Type="Embed" ProgID="Equation.DSMT4" ShapeID="_x0000_i1270" DrawAspect="Content" ObjectID="_1770706818" r:id="rId510"/>
        </w:object>
      </w:r>
      <w:r w:rsidRPr="008E0376">
        <w:t xml:space="preserve"> là số đại biểu chỉ nói được tiếng Anh và tiếng Trung Quốc, </w:t>
      </w:r>
      <w:r w:rsidRPr="008E0376">
        <w:rPr>
          <w:position w:val="-8"/>
        </w:rPr>
        <w:object w:dxaOrig="180" w:dyaOrig="240" w14:anchorId="1C3154D5">
          <v:shape id="_x0000_i1271" type="#_x0000_t75" style="width:9.5pt;height:12.25pt" o:ole="">
            <v:imagedata r:id="rId511" o:title=""/>
          </v:shape>
          <o:OLEObject Type="Embed" ProgID="Equation.DSMT4" ShapeID="_x0000_i1271" DrawAspect="Content" ObjectID="_1770706819" r:id="rId512"/>
        </w:object>
      </w:r>
      <w:r w:rsidRPr="008E0376">
        <w:t xml:space="preserve"> là số đại biểu nói được cả ba thứ tiếng trên.</w:t>
      </w:r>
    </w:p>
    <w:p w14:paraId="6E8AC56E" w14:textId="77777777" w:rsidR="00B33C27" w:rsidRPr="008E0376" w:rsidRDefault="00B33C27" w:rsidP="00B33C27">
      <w:r w:rsidRPr="008E0376">
        <w:t xml:space="preserve">Ta có: </w:t>
      </w:r>
      <w:r w:rsidRPr="008E0376">
        <w:rPr>
          <w:position w:val="-16"/>
        </w:rPr>
        <w:object w:dxaOrig="5760" w:dyaOrig="440" w14:anchorId="2B903B6F">
          <v:shape id="_x0000_i1272" type="#_x0000_t75" style="width:4in;height:21.75pt" o:ole="">
            <v:imagedata r:id="rId513" o:title=""/>
          </v:shape>
          <o:OLEObject Type="Embed" ProgID="Equation.DSMT4" ShapeID="_x0000_i1272" DrawAspect="Content" ObjectID="_1770706820" r:id="rId514"/>
        </w:object>
      </w:r>
    </w:p>
    <w:p w14:paraId="5CC4F58F" w14:textId="77777777" w:rsidR="00B33C27" w:rsidRPr="008E0376" w:rsidRDefault="00B33C27" w:rsidP="00B33C27">
      <w:r w:rsidRPr="008E0376">
        <w:rPr>
          <w:position w:val="-6"/>
        </w:rPr>
        <w:object w:dxaOrig="2400" w:dyaOrig="279" w14:anchorId="5744D2CF">
          <v:shape id="_x0000_i1273" type="#_x0000_t75" style="width:119.55pt;height:14.25pt" o:ole="">
            <v:imagedata r:id="rId515" o:title=""/>
          </v:shape>
          <o:OLEObject Type="Embed" ProgID="Equation.DSMT4" ShapeID="_x0000_i1273" DrawAspect="Content" ObjectID="_1770706821" r:id="rId516"/>
        </w:object>
      </w:r>
      <w:r w:rsidRPr="008E0376">
        <w:t>.</w:t>
      </w:r>
    </w:p>
    <w:p w14:paraId="0B0D5EAC" w14:textId="77777777" w:rsidR="00B33C27" w:rsidRPr="008E0376" w:rsidRDefault="00B33C27" w:rsidP="00B33C27">
      <w:r w:rsidRPr="008E0376">
        <w:lastRenderedPageBreak/>
        <w:t>Vậy chỉ có 5 đại biểu nói được cả ba thứ tiếng Nga, Anh, Trung Quốc.</w:t>
      </w:r>
    </w:p>
    <w:p w14:paraId="3FD4403C" w14:textId="77777777" w:rsidR="00720FC7" w:rsidRPr="005D7BA8" w:rsidRDefault="00720FC7" w:rsidP="00720FC7"/>
    <w:p w14:paraId="02D84C44" w14:textId="77777777" w:rsidR="006A4831" w:rsidRDefault="006A4831"/>
    <w:sectPr w:rsidR="006A4831" w:rsidSect="00607447">
      <w:pgSz w:w="11906" w:h="16838" w:code="9"/>
      <w:pgMar w:top="850" w:right="850" w:bottom="850" w:left="850" w:header="397" w:footer="39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7001CD"/>
    <w:multiLevelType w:val="hybridMultilevel"/>
    <w:tmpl w:val="7F36CB90"/>
    <w:lvl w:ilvl="0" w:tplc="CEFC464C">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04BF"/>
    <w:rsid w:val="0018733A"/>
    <w:rsid w:val="001D2FDA"/>
    <w:rsid w:val="00607447"/>
    <w:rsid w:val="006A4831"/>
    <w:rsid w:val="00720FC7"/>
    <w:rsid w:val="00B33C27"/>
    <w:rsid w:val="00B504BF"/>
    <w:rsid w:val="00CC779D"/>
    <w:rsid w:val="00F52B1E"/>
    <w:rsid w:val="00F948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12AE91"/>
  <w15:chartTrackingRefBased/>
  <w15:docId w15:val="{CD911DEE-5F49-4E45-926F-6E0DB359CB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next w:val="Normal"/>
    <w:link w:val="Heading2Char"/>
    <w:uiPriority w:val="9"/>
    <w:unhideWhenUsed/>
    <w:qFormat/>
    <w:rsid w:val="00B504BF"/>
    <w:pPr>
      <w:keepNext/>
      <w:keepLines/>
      <w:spacing w:before="40" w:after="0" w:line="240" w:lineRule="auto"/>
      <w:outlineLvl w:val="1"/>
    </w:pPr>
    <w:rPr>
      <w:rFonts w:ascii="Cambria" w:eastAsia="Times New Roman" w:hAnsi="Cambria"/>
      <w:color w:val="365F91"/>
      <w:sz w:val="26"/>
      <w:szCs w:val="2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B504BF"/>
    <w:rPr>
      <w:rFonts w:ascii="Cambria" w:eastAsia="Times New Roman" w:hAnsi="Cambria"/>
      <w:color w:val="365F91"/>
      <w:sz w:val="26"/>
      <w:szCs w:val="26"/>
      <w:lang w:val="x-none" w:eastAsia="x-none"/>
    </w:rPr>
  </w:style>
  <w:style w:type="paragraph" w:styleId="ListParagraph">
    <w:name w:val="List Paragraph"/>
    <w:basedOn w:val="Normal"/>
    <w:uiPriority w:val="34"/>
    <w:qFormat/>
    <w:rsid w:val="0018733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10.wmf"/><Relationship Id="rId324" Type="http://schemas.openxmlformats.org/officeDocument/2006/relationships/oleObject" Target="embeddings/oleObject156.bin"/><Relationship Id="rId170" Type="http://schemas.openxmlformats.org/officeDocument/2006/relationships/oleObject" Target="embeddings/oleObject80.bin"/><Relationship Id="rId226" Type="http://schemas.openxmlformats.org/officeDocument/2006/relationships/image" Target="media/image115.wmf"/><Relationship Id="rId433" Type="http://schemas.openxmlformats.org/officeDocument/2006/relationships/image" Target="media/image220.wmf"/><Relationship Id="rId268" Type="http://schemas.openxmlformats.org/officeDocument/2006/relationships/image" Target="media/image136.wmf"/><Relationship Id="rId475" Type="http://schemas.openxmlformats.org/officeDocument/2006/relationships/oleObject" Target="embeddings/oleObject230.bin"/><Relationship Id="rId32" Type="http://schemas.openxmlformats.org/officeDocument/2006/relationships/image" Target="media/image16.wmf"/><Relationship Id="rId74" Type="http://schemas.openxmlformats.org/officeDocument/2006/relationships/oleObject" Target="embeddings/oleObject33.bin"/><Relationship Id="rId128" Type="http://schemas.openxmlformats.org/officeDocument/2006/relationships/image" Target="media/image65.wmf"/><Relationship Id="rId335" Type="http://schemas.openxmlformats.org/officeDocument/2006/relationships/image" Target="media/image170.wmf"/><Relationship Id="rId377" Type="http://schemas.openxmlformats.org/officeDocument/2006/relationships/image" Target="media/image191.wmf"/><Relationship Id="rId500" Type="http://schemas.openxmlformats.org/officeDocument/2006/relationships/image" Target="media/image255.wmf"/><Relationship Id="rId5" Type="http://schemas.openxmlformats.org/officeDocument/2006/relationships/image" Target="media/image1.wmf"/><Relationship Id="rId181" Type="http://schemas.openxmlformats.org/officeDocument/2006/relationships/image" Target="media/image92.wmf"/><Relationship Id="rId237" Type="http://schemas.openxmlformats.org/officeDocument/2006/relationships/oleObject" Target="embeddings/oleObject113.bin"/><Relationship Id="rId402" Type="http://schemas.openxmlformats.org/officeDocument/2006/relationships/image" Target="media/image204.wmf"/><Relationship Id="rId279" Type="http://schemas.openxmlformats.org/officeDocument/2006/relationships/image" Target="media/image142.wmf"/><Relationship Id="rId444" Type="http://schemas.openxmlformats.org/officeDocument/2006/relationships/oleObject" Target="embeddings/oleObject215.bin"/><Relationship Id="rId486" Type="http://schemas.openxmlformats.org/officeDocument/2006/relationships/image" Target="media/image247.wmf"/><Relationship Id="rId43" Type="http://schemas.openxmlformats.org/officeDocument/2006/relationships/oleObject" Target="embeddings/oleObject18.bin"/><Relationship Id="rId139" Type="http://schemas.openxmlformats.org/officeDocument/2006/relationships/image" Target="media/image71.wmf"/><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oleObject" Target="embeddings/oleObject167.bin"/><Relationship Id="rId388" Type="http://schemas.openxmlformats.org/officeDocument/2006/relationships/oleObject" Target="embeddings/oleObject188.bin"/><Relationship Id="rId511" Type="http://schemas.openxmlformats.org/officeDocument/2006/relationships/image" Target="media/image261.wmf"/><Relationship Id="rId85" Type="http://schemas.openxmlformats.org/officeDocument/2006/relationships/image" Target="media/image43.wmf"/><Relationship Id="rId150" Type="http://schemas.openxmlformats.org/officeDocument/2006/relationships/oleObject" Target="embeddings/oleObject70.bin"/><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oleObject" Target="embeddings/oleObject200.bin"/><Relationship Id="rId248" Type="http://schemas.openxmlformats.org/officeDocument/2006/relationships/image" Target="media/image126.wmf"/><Relationship Id="rId455" Type="http://schemas.openxmlformats.org/officeDocument/2006/relationships/image" Target="media/image231.png"/><Relationship Id="rId497" Type="http://schemas.openxmlformats.org/officeDocument/2006/relationships/oleObject" Target="embeddings/oleObject240.bin"/><Relationship Id="rId12" Type="http://schemas.openxmlformats.org/officeDocument/2006/relationships/image" Target="media/image5.wmf"/><Relationship Id="rId108" Type="http://schemas.openxmlformats.org/officeDocument/2006/relationships/oleObject" Target="embeddings/oleObject49.bin"/><Relationship Id="rId315" Type="http://schemas.openxmlformats.org/officeDocument/2006/relationships/image" Target="media/image160.wmf"/><Relationship Id="rId357" Type="http://schemas.openxmlformats.org/officeDocument/2006/relationships/image" Target="media/image181.wmf"/><Relationship Id="rId54" Type="http://schemas.openxmlformats.org/officeDocument/2006/relationships/image" Target="media/image27.wmf"/><Relationship Id="rId96" Type="http://schemas.openxmlformats.org/officeDocument/2006/relationships/image" Target="media/image49.wmf"/><Relationship Id="rId161" Type="http://schemas.openxmlformats.org/officeDocument/2006/relationships/image" Target="media/image82.wmf"/><Relationship Id="rId217" Type="http://schemas.openxmlformats.org/officeDocument/2006/relationships/oleObject" Target="embeddings/oleObject103.bin"/><Relationship Id="rId399" Type="http://schemas.openxmlformats.org/officeDocument/2006/relationships/oleObject" Target="embeddings/oleObject193.bin"/><Relationship Id="rId259" Type="http://schemas.openxmlformats.org/officeDocument/2006/relationships/oleObject" Target="embeddings/oleObject124.bin"/><Relationship Id="rId424" Type="http://schemas.openxmlformats.org/officeDocument/2006/relationships/image" Target="media/image215.wmf"/><Relationship Id="rId466" Type="http://schemas.openxmlformats.org/officeDocument/2006/relationships/image" Target="media/image237.wmf"/><Relationship Id="rId23" Type="http://schemas.openxmlformats.org/officeDocument/2006/relationships/image" Target="media/image11.wmf"/><Relationship Id="rId119" Type="http://schemas.openxmlformats.org/officeDocument/2006/relationships/oleObject" Target="embeddings/oleObject55.bin"/><Relationship Id="rId270" Type="http://schemas.openxmlformats.org/officeDocument/2006/relationships/image" Target="media/image137.png"/><Relationship Id="rId326" Type="http://schemas.openxmlformats.org/officeDocument/2006/relationships/oleObject" Target="embeddings/oleObject157.bin"/><Relationship Id="rId65" Type="http://schemas.openxmlformats.org/officeDocument/2006/relationships/image" Target="media/image33.wmf"/><Relationship Id="rId130" Type="http://schemas.openxmlformats.org/officeDocument/2006/relationships/image" Target="media/image66.wmf"/><Relationship Id="rId368" Type="http://schemas.openxmlformats.org/officeDocument/2006/relationships/oleObject" Target="embeddings/oleObject178.bin"/><Relationship Id="rId172" Type="http://schemas.openxmlformats.org/officeDocument/2006/relationships/oleObject" Target="embeddings/oleObject81.bin"/><Relationship Id="rId228" Type="http://schemas.openxmlformats.org/officeDocument/2006/relationships/image" Target="media/image116.wmf"/><Relationship Id="rId435" Type="http://schemas.openxmlformats.org/officeDocument/2006/relationships/image" Target="media/image221.wmf"/><Relationship Id="rId477" Type="http://schemas.openxmlformats.org/officeDocument/2006/relationships/oleObject" Target="embeddings/oleObject231.bin"/><Relationship Id="rId281" Type="http://schemas.openxmlformats.org/officeDocument/2006/relationships/image" Target="media/image143.wmf"/><Relationship Id="rId337" Type="http://schemas.openxmlformats.org/officeDocument/2006/relationships/image" Target="media/image171.wmf"/><Relationship Id="rId502" Type="http://schemas.openxmlformats.org/officeDocument/2006/relationships/image" Target="media/image256.wmf"/><Relationship Id="rId34" Type="http://schemas.openxmlformats.org/officeDocument/2006/relationships/image" Target="media/image17.wmf"/><Relationship Id="rId76" Type="http://schemas.openxmlformats.org/officeDocument/2006/relationships/oleObject" Target="embeddings/oleObject34.bin"/><Relationship Id="rId141" Type="http://schemas.openxmlformats.org/officeDocument/2006/relationships/image" Target="media/image72.wmf"/><Relationship Id="rId379" Type="http://schemas.openxmlformats.org/officeDocument/2006/relationships/image" Target="media/image192.wmf"/><Relationship Id="rId7" Type="http://schemas.openxmlformats.org/officeDocument/2006/relationships/image" Target="media/image2.wmf"/><Relationship Id="rId183" Type="http://schemas.openxmlformats.org/officeDocument/2006/relationships/image" Target="media/image93.wmf"/><Relationship Id="rId239" Type="http://schemas.openxmlformats.org/officeDocument/2006/relationships/oleObject" Target="embeddings/oleObject114.bin"/><Relationship Id="rId390" Type="http://schemas.openxmlformats.org/officeDocument/2006/relationships/oleObject" Target="embeddings/oleObject189.bin"/><Relationship Id="rId404" Type="http://schemas.openxmlformats.org/officeDocument/2006/relationships/image" Target="media/image205.wmf"/><Relationship Id="rId446" Type="http://schemas.openxmlformats.org/officeDocument/2006/relationships/oleObject" Target="embeddings/oleObject216.bin"/><Relationship Id="rId250" Type="http://schemas.openxmlformats.org/officeDocument/2006/relationships/image" Target="media/image127.wmf"/><Relationship Id="rId292" Type="http://schemas.openxmlformats.org/officeDocument/2006/relationships/oleObject" Target="embeddings/oleObject140.bin"/><Relationship Id="rId306" Type="http://schemas.openxmlformats.org/officeDocument/2006/relationships/oleObject" Target="embeddings/oleObject147.bin"/><Relationship Id="rId488" Type="http://schemas.openxmlformats.org/officeDocument/2006/relationships/image" Target="media/image248.wmf"/><Relationship Id="rId45" Type="http://schemas.openxmlformats.org/officeDocument/2006/relationships/oleObject" Target="embeddings/oleObject19.bin"/><Relationship Id="rId87" Type="http://schemas.openxmlformats.org/officeDocument/2006/relationships/image" Target="media/image44.wmf"/><Relationship Id="rId110" Type="http://schemas.openxmlformats.org/officeDocument/2006/relationships/oleObject" Target="embeddings/oleObject50.bin"/><Relationship Id="rId348" Type="http://schemas.openxmlformats.org/officeDocument/2006/relationships/oleObject" Target="embeddings/oleObject168.bin"/><Relationship Id="rId513" Type="http://schemas.openxmlformats.org/officeDocument/2006/relationships/image" Target="media/image262.wmf"/><Relationship Id="rId152" Type="http://schemas.openxmlformats.org/officeDocument/2006/relationships/oleObject" Target="embeddings/oleObject71.bin"/><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oleObject" Target="embeddings/oleObject201.bin"/><Relationship Id="rId457" Type="http://schemas.openxmlformats.org/officeDocument/2006/relationships/oleObject" Target="embeddings/oleObject221.bin"/><Relationship Id="rId261" Type="http://schemas.openxmlformats.org/officeDocument/2006/relationships/oleObject" Target="embeddings/oleObject125.bin"/><Relationship Id="rId499" Type="http://schemas.openxmlformats.org/officeDocument/2006/relationships/oleObject" Target="embeddings/oleObject241.bin"/><Relationship Id="rId14" Type="http://schemas.openxmlformats.org/officeDocument/2006/relationships/image" Target="media/image6.wmf"/><Relationship Id="rId56" Type="http://schemas.openxmlformats.org/officeDocument/2006/relationships/image" Target="media/image28.wmf"/><Relationship Id="rId317" Type="http://schemas.openxmlformats.org/officeDocument/2006/relationships/image" Target="media/image161.wmf"/><Relationship Id="rId359" Type="http://schemas.openxmlformats.org/officeDocument/2006/relationships/image" Target="media/image182.wmf"/><Relationship Id="rId98" Type="http://schemas.openxmlformats.org/officeDocument/2006/relationships/image" Target="media/image50.wmf"/><Relationship Id="rId121" Type="http://schemas.openxmlformats.org/officeDocument/2006/relationships/oleObject" Target="embeddings/oleObject56.bin"/><Relationship Id="rId163" Type="http://schemas.openxmlformats.org/officeDocument/2006/relationships/image" Target="media/image83.wmf"/><Relationship Id="rId219" Type="http://schemas.openxmlformats.org/officeDocument/2006/relationships/oleObject" Target="embeddings/oleObject104.bin"/><Relationship Id="rId370" Type="http://schemas.openxmlformats.org/officeDocument/2006/relationships/oleObject" Target="embeddings/oleObject179.bin"/><Relationship Id="rId426" Type="http://schemas.openxmlformats.org/officeDocument/2006/relationships/image" Target="media/image216.wmf"/><Relationship Id="rId230" Type="http://schemas.openxmlformats.org/officeDocument/2006/relationships/image" Target="media/image117.wmf"/><Relationship Id="rId468" Type="http://schemas.openxmlformats.org/officeDocument/2006/relationships/image" Target="media/image238.wmf"/><Relationship Id="rId25" Type="http://schemas.openxmlformats.org/officeDocument/2006/relationships/image" Target="media/image12.wmf"/><Relationship Id="rId67" Type="http://schemas.openxmlformats.org/officeDocument/2006/relationships/image" Target="media/image34.wmf"/><Relationship Id="rId272" Type="http://schemas.openxmlformats.org/officeDocument/2006/relationships/oleObject" Target="embeddings/oleObject130.bin"/><Relationship Id="rId328" Type="http://schemas.openxmlformats.org/officeDocument/2006/relationships/oleObject" Target="embeddings/oleObject158.bin"/><Relationship Id="rId132" Type="http://schemas.openxmlformats.org/officeDocument/2006/relationships/image" Target="media/image67.wmf"/><Relationship Id="rId174" Type="http://schemas.openxmlformats.org/officeDocument/2006/relationships/oleObject" Target="embeddings/oleObject82.bin"/><Relationship Id="rId381" Type="http://schemas.openxmlformats.org/officeDocument/2006/relationships/image" Target="media/image193.wmf"/><Relationship Id="rId241" Type="http://schemas.openxmlformats.org/officeDocument/2006/relationships/oleObject" Target="embeddings/oleObject115.bin"/><Relationship Id="rId437" Type="http://schemas.openxmlformats.org/officeDocument/2006/relationships/image" Target="media/image222.wmf"/><Relationship Id="rId479" Type="http://schemas.openxmlformats.org/officeDocument/2006/relationships/oleObject" Target="embeddings/oleObject232.bin"/><Relationship Id="rId36" Type="http://schemas.openxmlformats.org/officeDocument/2006/relationships/image" Target="media/image18.wmf"/><Relationship Id="rId283" Type="http://schemas.openxmlformats.org/officeDocument/2006/relationships/image" Target="media/image144.wmf"/><Relationship Id="rId339" Type="http://schemas.openxmlformats.org/officeDocument/2006/relationships/image" Target="media/image172.wmf"/><Relationship Id="rId490" Type="http://schemas.openxmlformats.org/officeDocument/2006/relationships/image" Target="media/image249.png"/><Relationship Id="rId504" Type="http://schemas.openxmlformats.org/officeDocument/2006/relationships/image" Target="media/image257.wmf"/><Relationship Id="rId78" Type="http://schemas.openxmlformats.org/officeDocument/2006/relationships/oleObject" Target="embeddings/oleObject35.bin"/><Relationship Id="rId101" Type="http://schemas.openxmlformats.org/officeDocument/2006/relationships/oleObject" Target="embeddings/oleObject46.bin"/><Relationship Id="rId143" Type="http://schemas.openxmlformats.org/officeDocument/2006/relationships/image" Target="media/image73.wmf"/><Relationship Id="rId185" Type="http://schemas.openxmlformats.org/officeDocument/2006/relationships/image" Target="media/image94.wmf"/><Relationship Id="rId350" Type="http://schemas.openxmlformats.org/officeDocument/2006/relationships/oleObject" Target="embeddings/oleObject169.bin"/><Relationship Id="rId406" Type="http://schemas.openxmlformats.org/officeDocument/2006/relationships/image" Target="media/image206.wmf"/><Relationship Id="rId9" Type="http://schemas.openxmlformats.org/officeDocument/2006/relationships/image" Target="media/image3.wmf"/><Relationship Id="rId210" Type="http://schemas.openxmlformats.org/officeDocument/2006/relationships/image" Target="media/image107.wmf"/><Relationship Id="rId392" Type="http://schemas.openxmlformats.org/officeDocument/2006/relationships/image" Target="media/image199.wmf"/><Relationship Id="rId448" Type="http://schemas.openxmlformats.org/officeDocument/2006/relationships/oleObject" Target="embeddings/oleObject217.bin"/><Relationship Id="rId252" Type="http://schemas.openxmlformats.org/officeDocument/2006/relationships/image" Target="media/image128.wmf"/><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image" Target="media/image263.wmf"/><Relationship Id="rId47" Type="http://schemas.openxmlformats.org/officeDocument/2006/relationships/image" Target="media/image23.png"/><Relationship Id="rId89" Type="http://schemas.openxmlformats.org/officeDocument/2006/relationships/image" Target="media/image45.wmf"/><Relationship Id="rId112" Type="http://schemas.openxmlformats.org/officeDocument/2006/relationships/oleObject" Target="embeddings/oleObject51.bin"/><Relationship Id="rId154" Type="http://schemas.openxmlformats.org/officeDocument/2006/relationships/oleObject" Target="embeddings/oleObject72.bin"/><Relationship Id="rId361" Type="http://schemas.openxmlformats.org/officeDocument/2006/relationships/image" Target="media/image183.wmf"/><Relationship Id="rId196" Type="http://schemas.openxmlformats.org/officeDocument/2006/relationships/image" Target="media/image100.wmf"/><Relationship Id="rId417" Type="http://schemas.openxmlformats.org/officeDocument/2006/relationships/oleObject" Target="embeddings/oleObject202.bin"/><Relationship Id="rId459" Type="http://schemas.openxmlformats.org/officeDocument/2006/relationships/oleObject" Target="embeddings/oleObject222.bin"/><Relationship Id="rId16" Type="http://schemas.openxmlformats.org/officeDocument/2006/relationships/image" Target="media/image7.png"/><Relationship Id="rId221" Type="http://schemas.openxmlformats.org/officeDocument/2006/relationships/oleObject" Target="embeddings/oleObject105.bin"/><Relationship Id="rId263" Type="http://schemas.openxmlformats.org/officeDocument/2006/relationships/oleObject" Target="embeddings/oleObject126.bin"/><Relationship Id="rId319" Type="http://schemas.openxmlformats.org/officeDocument/2006/relationships/image" Target="media/image162.wmf"/><Relationship Id="rId470" Type="http://schemas.openxmlformats.org/officeDocument/2006/relationships/image" Target="media/image239.wmf"/><Relationship Id="rId58" Type="http://schemas.openxmlformats.org/officeDocument/2006/relationships/image" Target="media/image29.wmf"/><Relationship Id="rId123" Type="http://schemas.openxmlformats.org/officeDocument/2006/relationships/oleObject" Target="embeddings/oleObject57.bin"/><Relationship Id="rId330" Type="http://schemas.openxmlformats.org/officeDocument/2006/relationships/oleObject" Target="embeddings/oleObject159.bin"/><Relationship Id="rId165" Type="http://schemas.openxmlformats.org/officeDocument/2006/relationships/image" Target="media/image84.wmf"/><Relationship Id="rId372" Type="http://schemas.openxmlformats.org/officeDocument/2006/relationships/oleObject" Target="embeddings/oleObject180.bin"/><Relationship Id="rId428" Type="http://schemas.openxmlformats.org/officeDocument/2006/relationships/image" Target="media/image217.wmf"/><Relationship Id="rId232" Type="http://schemas.openxmlformats.org/officeDocument/2006/relationships/image" Target="media/image118.wmf"/><Relationship Id="rId274" Type="http://schemas.openxmlformats.org/officeDocument/2006/relationships/oleObject" Target="embeddings/oleObject131.bin"/><Relationship Id="rId481" Type="http://schemas.openxmlformats.org/officeDocument/2006/relationships/oleObject" Target="embeddings/oleObject233.bin"/><Relationship Id="rId27" Type="http://schemas.openxmlformats.org/officeDocument/2006/relationships/image" Target="media/image13.png"/><Relationship Id="rId69" Type="http://schemas.openxmlformats.org/officeDocument/2006/relationships/image" Target="media/image35.wmf"/><Relationship Id="rId134" Type="http://schemas.openxmlformats.org/officeDocument/2006/relationships/image" Target="media/image68.wmf"/><Relationship Id="rId80" Type="http://schemas.openxmlformats.org/officeDocument/2006/relationships/oleObject" Target="embeddings/oleObject36.bin"/><Relationship Id="rId176" Type="http://schemas.openxmlformats.org/officeDocument/2006/relationships/oleObject" Target="embeddings/oleObject83.bin"/><Relationship Id="rId341" Type="http://schemas.openxmlformats.org/officeDocument/2006/relationships/image" Target="media/image173.wmf"/><Relationship Id="rId383" Type="http://schemas.openxmlformats.org/officeDocument/2006/relationships/image" Target="media/image194.wmf"/><Relationship Id="rId439" Type="http://schemas.openxmlformats.org/officeDocument/2006/relationships/image" Target="media/image223.wmf"/><Relationship Id="rId201" Type="http://schemas.openxmlformats.org/officeDocument/2006/relationships/oleObject" Target="embeddings/oleObject95.bin"/><Relationship Id="rId243" Type="http://schemas.openxmlformats.org/officeDocument/2006/relationships/oleObject" Target="embeddings/oleObject116.bin"/><Relationship Id="rId285" Type="http://schemas.openxmlformats.org/officeDocument/2006/relationships/image" Target="media/image145.wmf"/><Relationship Id="rId450" Type="http://schemas.openxmlformats.org/officeDocument/2006/relationships/oleObject" Target="embeddings/oleObject218.bin"/><Relationship Id="rId506" Type="http://schemas.openxmlformats.org/officeDocument/2006/relationships/image" Target="media/image258.png"/><Relationship Id="rId38" Type="http://schemas.openxmlformats.org/officeDocument/2006/relationships/image" Target="media/image19.wmf"/><Relationship Id="rId103" Type="http://schemas.openxmlformats.org/officeDocument/2006/relationships/oleObject" Target="embeddings/oleObject47.bin"/><Relationship Id="rId310" Type="http://schemas.openxmlformats.org/officeDocument/2006/relationships/oleObject" Target="embeddings/oleObject149.bin"/><Relationship Id="rId492" Type="http://schemas.openxmlformats.org/officeDocument/2006/relationships/oleObject" Target="embeddings/oleObject238.bin"/><Relationship Id="rId91" Type="http://schemas.openxmlformats.org/officeDocument/2006/relationships/image" Target="media/image46.wmf"/><Relationship Id="rId145" Type="http://schemas.openxmlformats.org/officeDocument/2006/relationships/image" Target="media/image74.wmf"/><Relationship Id="rId187" Type="http://schemas.openxmlformats.org/officeDocument/2006/relationships/image" Target="media/image95.wmf"/><Relationship Id="rId352" Type="http://schemas.openxmlformats.org/officeDocument/2006/relationships/oleObject" Target="embeddings/oleObject170.bin"/><Relationship Id="rId394" Type="http://schemas.openxmlformats.org/officeDocument/2006/relationships/image" Target="media/image200.wmf"/><Relationship Id="rId408" Type="http://schemas.openxmlformats.org/officeDocument/2006/relationships/image" Target="media/image207.wmf"/><Relationship Id="rId212" Type="http://schemas.openxmlformats.org/officeDocument/2006/relationships/image" Target="media/image108.wmf"/><Relationship Id="rId254" Type="http://schemas.openxmlformats.org/officeDocument/2006/relationships/image" Target="media/image129.wmf"/><Relationship Id="rId49" Type="http://schemas.openxmlformats.org/officeDocument/2006/relationships/oleObject" Target="embeddings/oleObject21.bin"/><Relationship Id="rId114" Type="http://schemas.openxmlformats.org/officeDocument/2006/relationships/oleObject" Target="embeddings/oleObject52.bin"/><Relationship Id="rId296" Type="http://schemas.openxmlformats.org/officeDocument/2006/relationships/oleObject" Target="embeddings/oleObject142.bin"/><Relationship Id="rId461" Type="http://schemas.openxmlformats.org/officeDocument/2006/relationships/oleObject" Target="embeddings/oleObject223.bin"/><Relationship Id="rId517" Type="http://schemas.openxmlformats.org/officeDocument/2006/relationships/fontTable" Target="fontTable.xml"/><Relationship Id="rId60" Type="http://schemas.openxmlformats.org/officeDocument/2006/relationships/image" Target="media/image30.wmf"/><Relationship Id="rId156" Type="http://schemas.openxmlformats.org/officeDocument/2006/relationships/oleObject" Target="embeddings/oleObject73.bin"/><Relationship Id="rId198" Type="http://schemas.openxmlformats.org/officeDocument/2006/relationships/image" Target="media/image101.wmf"/><Relationship Id="rId321" Type="http://schemas.openxmlformats.org/officeDocument/2006/relationships/image" Target="media/image163.wmf"/><Relationship Id="rId363" Type="http://schemas.openxmlformats.org/officeDocument/2006/relationships/image" Target="media/image184.wmf"/><Relationship Id="rId419" Type="http://schemas.openxmlformats.org/officeDocument/2006/relationships/oleObject" Target="embeddings/oleObject203.bin"/><Relationship Id="rId223" Type="http://schemas.openxmlformats.org/officeDocument/2006/relationships/oleObject" Target="embeddings/oleObject106.bin"/><Relationship Id="rId430" Type="http://schemas.openxmlformats.org/officeDocument/2006/relationships/image" Target="media/image218.wmf"/><Relationship Id="rId18" Type="http://schemas.openxmlformats.org/officeDocument/2006/relationships/oleObject" Target="embeddings/oleObject6.bin"/><Relationship Id="rId265" Type="http://schemas.openxmlformats.org/officeDocument/2006/relationships/oleObject" Target="embeddings/oleObject127.bin"/><Relationship Id="rId472" Type="http://schemas.openxmlformats.org/officeDocument/2006/relationships/image" Target="media/image240.wmf"/><Relationship Id="rId125" Type="http://schemas.openxmlformats.org/officeDocument/2006/relationships/oleObject" Target="embeddings/oleObject58.bin"/><Relationship Id="rId167" Type="http://schemas.openxmlformats.org/officeDocument/2006/relationships/image" Target="media/image85.wmf"/><Relationship Id="rId332" Type="http://schemas.openxmlformats.org/officeDocument/2006/relationships/oleObject" Target="embeddings/oleObject160.bin"/><Relationship Id="rId374" Type="http://schemas.openxmlformats.org/officeDocument/2006/relationships/oleObject" Target="embeddings/oleObject181.bin"/><Relationship Id="rId71" Type="http://schemas.openxmlformats.org/officeDocument/2006/relationships/image" Target="media/image36.wmf"/><Relationship Id="rId234" Type="http://schemas.openxmlformats.org/officeDocument/2006/relationships/image" Target="media/image119.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32.bin"/><Relationship Id="rId441" Type="http://schemas.openxmlformats.org/officeDocument/2006/relationships/image" Target="media/image224.wmf"/><Relationship Id="rId483" Type="http://schemas.openxmlformats.org/officeDocument/2006/relationships/oleObject" Target="embeddings/oleObject234.bin"/><Relationship Id="rId40" Type="http://schemas.openxmlformats.org/officeDocument/2006/relationships/image" Target="media/image20.wmf"/><Relationship Id="rId136" Type="http://schemas.openxmlformats.org/officeDocument/2006/relationships/image" Target="media/image69.png"/><Relationship Id="rId178" Type="http://schemas.openxmlformats.org/officeDocument/2006/relationships/oleObject" Target="embeddings/oleObject84.bin"/><Relationship Id="rId301" Type="http://schemas.openxmlformats.org/officeDocument/2006/relationships/image" Target="media/image153.wmf"/><Relationship Id="rId343" Type="http://schemas.openxmlformats.org/officeDocument/2006/relationships/image" Target="media/image174.wmf"/><Relationship Id="rId82" Type="http://schemas.openxmlformats.org/officeDocument/2006/relationships/oleObject" Target="embeddings/oleObject37.bin"/><Relationship Id="rId203" Type="http://schemas.openxmlformats.org/officeDocument/2006/relationships/oleObject" Target="embeddings/oleObject96.bin"/><Relationship Id="rId385" Type="http://schemas.openxmlformats.org/officeDocument/2006/relationships/image" Target="media/image195.wmf"/><Relationship Id="rId245" Type="http://schemas.openxmlformats.org/officeDocument/2006/relationships/oleObject" Target="embeddings/oleObject117.bin"/><Relationship Id="rId287" Type="http://schemas.openxmlformats.org/officeDocument/2006/relationships/image" Target="media/image146.wmf"/><Relationship Id="rId410" Type="http://schemas.openxmlformats.org/officeDocument/2006/relationships/image" Target="media/image208.wmf"/><Relationship Id="rId452" Type="http://schemas.openxmlformats.org/officeDocument/2006/relationships/oleObject" Target="embeddings/oleObject219.bin"/><Relationship Id="rId494" Type="http://schemas.openxmlformats.org/officeDocument/2006/relationships/image" Target="media/image252.wmf"/><Relationship Id="rId508" Type="http://schemas.openxmlformats.org/officeDocument/2006/relationships/oleObject" Target="embeddings/oleObject245.bin"/><Relationship Id="rId105" Type="http://schemas.openxmlformats.org/officeDocument/2006/relationships/oleObject" Target="embeddings/oleObject48.bin"/><Relationship Id="rId147" Type="http://schemas.openxmlformats.org/officeDocument/2006/relationships/image" Target="media/image75.wmf"/><Relationship Id="rId312" Type="http://schemas.openxmlformats.org/officeDocument/2006/relationships/oleObject" Target="embeddings/oleObject150.bin"/><Relationship Id="rId354" Type="http://schemas.openxmlformats.org/officeDocument/2006/relationships/oleObject" Target="embeddings/oleObject171.bin"/><Relationship Id="rId51" Type="http://schemas.openxmlformats.org/officeDocument/2006/relationships/oleObject" Target="embeddings/oleObject22.bin"/><Relationship Id="rId93" Type="http://schemas.openxmlformats.org/officeDocument/2006/relationships/image" Target="media/image47.png"/><Relationship Id="rId189" Type="http://schemas.openxmlformats.org/officeDocument/2006/relationships/image" Target="media/image96.png"/><Relationship Id="rId396" Type="http://schemas.openxmlformats.org/officeDocument/2006/relationships/image" Target="media/image201.wmf"/><Relationship Id="rId214" Type="http://schemas.openxmlformats.org/officeDocument/2006/relationships/image" Target="media/image109.wmf"/><Relationship Id="rId256" Type="http://schemas.openxmlformats.org/officeDocument/2006/relationships/image" Target="media/image130.wmf"/><Relationship Id="rId298" Type="http://schemas.openxmlformats.org/officeDocument/2006/relationships/oleObject" Target="embeddings/oleObject143.bin"/><Relationship Id="rId421" Type="http://schemas.openxmlformats.org/officeDocument/2006/relationships/oleObject" Target="embeddings/oleObject204.bin"/><Relationship Id="rId463" Type="http://schemas.openxmlformats.org/officeDocument/2006/relationships/oleObject" Target="embeddings/oleObject224.bin"/><Relationship Id="rId116" Type="http://schemas.openxmlformats.org/officeDocument/2006/relationships/oleObject" Target="embeddings/oleObject53.bin"/><Relationship Id="rId158" Type="http://schemas.openxmlformats.org/officeDocument/2006/relationships/oleObject" Target="embeddings/oleObject74.bin"/><Relationship Id="rId323" Type="http://schemas.openxmlformats.org/officeDocument/2006/relationships/image" Target="media/image164.wmf"/><Relationship Id="rId20" Type="http://schemas.openxmlformats.org/officeDocument/2006/relationships/oleObject" Target="embeddings/oleObject7.bin"/><Relationship Id="rId62" Type="http://schemas.openxmlformats.org/officeDocument/2006/relationships/image" Target="media/image31.wmf"/><Relationship Id="rId365" Type="http://schemas.openxmlformats.org/officeDocument/2006/relationships/image" Target="media/image185.wmf"/><Relationship Id="rId225" Type="http://schemas.openxmlformats.org/officeDocument/2006/relationships/oleObject" Target="embeddings/oleObject107.bin"/><Relationship Id="rId267" Type="http://schemas.openxmlformats.org/officeDocument/2006/relationships/oleObject" Target="embeddings/oleObject128.bin"/><Relationship Id="rId432" Type="http://schemas.openxmlformats.org/officeDocument/2006/relationships/image" Target="media/image219.png"/><Relationship Id="rId474" Type="http://schemas.openxmlformats.org/officeDocument/2006/relationships/image" Target="media/image241.wmf"/><Relationship Id="rId127" Type="http://schemas.openxmlformats.org/officeDocument/2006/relationships/oleObject" Target="embeddings/oleObject59.bin"/><Relationship Id="rId31" Type="http://schemas.openxmlformats.org/officeDocument/2006/relationships/oleObject" Target="embeddings/oleObject12.bin"/><Relationship Id="rId73" Type="http://schemas.openxmlformats.org/officeDocument/2006/relationships/image" Target="media/image37.wmf"/><Relationship Id="rId169" Type="http://schemas.openxmlformats.org/officeDocument/2006/relationships/image" Target="media/image86.wmf"/><Relationship Id="rId334" Type="http://schemas.openxmlformats.org/officeDocument/2006/relationships/oleObject" Target="embeddings/oleObject161.bin"/><Relationship Id="rId376" Type="http://schemas.openxmlformats.org/officeDocument/2006/relationships/oleObject" Target="embeddings/oleObject182.bin"/><Relationship Id="rId4" Type="http://schemas.openxmlformats.org/officeDocument/2006/relationships/webSettings" Target="webSettings.xml"/><Relationship Id="rId180" Type="http://schemas.openxmlformats.org/officeDocument/2006/relationships/oleObject" Target="embeddings/oleObject85.bin"/><Relationship Id="rId236" Type="http://schemas.openxmlformats.org/officeDocument/2006/relationships/image" Target="media/image120.wmf"/><Relationship Id="rId278" Type="http://schemas.openxmlformats.org/officeDocument/2006/relationships/oleObject" Target="embeddings/oleObject133.bin"/><Relationship Id="rId401" Type="http://schemas.openxmlformats.org/officeDocument/2006/relationships/oleObject" Target="embeddings/oleObject194.bin"/><Relationship Id="rId443" Type="http://schemas.openxmlformats.org/officeDocument/2006/relationships/image" Target="media/image225.wmf"/><Relationship Id="rId303" Type="http://schemas.openxmlformats.org/officeDocument/2006/relationships/image" Target="media/image154.wmf"/><Relationship Id="rId485" Type="http://schemas.openxmlformats.org/officeDocument/2006/relationships/oleObject" Target="embeddings/oleObject235.bin"/><Relationship Id="rId42" Type="http://schemas.openxmlformats.org/officeDocument/2006/relationships/image" Target="media/image21.wmf"/><Relationship Id="rId84" Type="http://schemas.openxmlformats.org/officeDocument/2006/relationships/oleObject" Target="embeddings/oleObject38.bin"/><Relationship Id="rId138" Type="http://schemas.openxmlformats.org/officeDocument/2006/relationships/oleObject" Target="embeddings/oleObject64.bin"/><Relationship Id="rId345" Type="http://schemas.openxmlformats.org/officeDocument/2006/relationships/image" Target="media/image175.wmf"/><Relationship Id="rId387" Type="http://schemas.openxmlformats.org/officeDocument/2006/relationships/image" Target="media/image196.wmf"/><Relationship Id="rId510" Type="http://schemas.openxmlformats.org/officeDocument/2006/relationships/oleObject" Target="embeddings/oleObject246.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412" Type="http://schemas.openxmlformats.org/officeDocument/2006/relationships/image" Target="media/image209.wmf"/><Relationship Id="rId107" Type="http://schemas.openxmlformats.org/officeDocument/2006/relationships/image" Target="media/image55.wmf"/><Relationship Id="rId289" Type="http://schemas.openxmlformats.org/officeDocument/2006/relationships/image" Target="media/image147.wmf"/><Relationship Id="rId454" Type="http://schemas.openxmlformats.org/officeDocument/2006/relationships/oleObject" Target="embeddings/oleObject220.bin"/><Relationship Id="rId496" Type="http://schemas.openxmlformats.org/officeDocument/2006/relationships/image" Target="media/image253.wmf"/><Relationship Id="rId11" Type="http://schemas.openxmlformats.org/officeDocument/2006/relationships/image" Target="media/image4.png"/><Relationship Id="rId53" Type="http://schemas.openxmlformats.org/officeDocument/2006/relationships/oleObject" Target="embeddings/oleObject23.bin"/><Relationship Id="rId149" Type="http://schemas.openxmlformats.org/officeDocument/2006/relationships/image" Target="media/image76.wmf"/><Relationship Id="rId314" Type="http://schemas.openxmlformats.org/officeDocument/2006/relationships/oleObject" Target="embeddings/oleObject151.bin"/><Relationship Id="rId356" Type="http://schemas.openxmlformats.org/officeDocument/2006/relationships/oleObject" Target="embeddings/oleObject172.bin"/><Relationship Id="rId398" Type="http://schemas.openxmlformats.org/officeDocument/2006/relationships/image" Target="media/image202.wmf"/><Relationship Id="rId95" Type="http://schemas.openxmlformats.org/officeDocument/2006/relationships/oleObject" Target="embeddings/oleObject43.bin"/><Relationship Id="rId160" Type="http://schemas.openxmlformats.org/officeDocument/2006/relationships/oleObject" Target="embeddings/oleObject75.bin"/><Relationship Id="rId216" Type="http://schemas.openxmlformats.org/officeDocument/2006/relationships/image" Target="media/image110.wmf"/><Relationship Id="rId423" Type="http://schemas.openxmlformats.org/officeDocument/2006/relationships/oleObject" Target="embeddings/oleObject205.bin"/><Relationship Id="rId258" Type="http://schemas.openxmlformats.org/officeDocument/2006/relationships/image" Target="media/image131.wmf"/><Relationship Id="rId465" Type="http://schemas.openxmlformats.org/officeDocument/2006/relationships/oleObject" Target="embeddings/oleObject225.bin"/><Relationship Id="rId22" Type="http://schemas.openxmlformats.org/officeDocument/2006/relationships/oleObject" Target="embeddings/oleObject8.bin"/><Relationship Id="rId64" Type="http://schemas.openxmlformats.org/officeDocument/2006/relationships/image" Target="media/image32.png"/><Relationship Id="rId118" Type="http://schemas.openxmlformats.org/officeDocument/2006/relationships/image" Target="media/image60.wmf"/><Relationship Id="rId325" Type="http://schemas.openxmlformats.org/officeDocument/2006/relationships/image" Target="media/image165.wmf"/><Relationship Id="rId367" Type="http://schemas.openxmlformats.org/officeDocument/2006/relationships/image" Target="media/image186.wmf"/><Relationship Id="rId171" Type="http://schemas.openxmlformats.org/officeDocument/2006/relationships/image" Target="media/image87.wmf"/><Relationship Id="rId227" Type="http://schemas.openxmlformats.org/officeDocument/2006/relationships/oleObject" Target="embeddings/oleObject108.bin"/><Relationship Id="rId269" Type="http://schemas.openxmlformats.org/officeDocument/2006/relationships/oleObject" Target="embeddings/oleObject129.bin"/><Relationship Id="rId434" Type="http://schemas.openxmlformats.org/officeDocument/2006/relationships/oleObject" Target="embeddings/oleObject210.bin"/><Relationship Id="rId476" Type="http://schemas.openxmlformats.org/officeDocument/2006/relationships/image" Target="media/image242.wmf"/><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oleObject" Target="embeddings/oleObject134.bin"/><Relationship Id="rId336" Type="http://schemas.openxmlformats.org/officeDocument/2006/relationships/oleObject" Target="embeddings/oleObject162.bin"/><Relationship Id="rId501" Type="http://schemas.openxmlformats.org/officeDocument/2006/relationships/oleObject" Target="embeddings/oleObject242.bin"/><Relationship Id="rId75" Type="http://schemas.openxmlformats.org/officeDocument/2006/relationships/image" Target="media/image38.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oleObject" Target="embeddings/oleObject183.bin"/><Relationship Id="rId403" Type="http://schemas.openxmlformats.org/officeDocument/2006/relationships/oleObject" Target="embeddings/oleObject195.bin"/><Relationship Id="rId6" Type="http://schemas.openxmlformats.org/officeDocument/2006/relationships/oleObject" Target="embeddings/oleObject1.bin"/><Relationship Id="rId238" Type="http://schemas.openxmlformats.org/officeDocument/2006/relationships/image" Target="media/image121.wmf"/><Relationship Id="rId445" Type="http://schemas.openxmlformats.org/officeDocument/2006/relationships/image" Target="media/image226.wmf"/><Relationship Id="rId487" Type="http://schemas.openxmlformats.org/officeDocument/2006/relationships/oleObject" Target="embeddings/oleObject236.bin"/><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image" Target="media/image176.wmf"/><Relationship Id="rId512" Type="http://schemas.openxmlformats.org/officeDocument/2006/relationships/oleObject" Target="embeddings/oleObject247.bin"/><Relationship Id="rId44" Type="http://schemas.openxmlformats.org/officeDocument/2006/relationships/image" Target="media/image22.wmf"/><Relationship Id="rId86" Type="http://schemas.openxmlformats.org/officeDocument/2006/relationships/oleObject" Target="embeddings/oleObject39.bin"/><Relationship Id="rId151" Type="http://schemas.openxmlformats.org/officeDocument/2006/relationships/image" Target="media/image77.wmf"/><Relationship Id="rId389" Type="http://schemas.openxmlformats.org/officeDocument/2006/relationships/image" Target="media/image197.w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image" Target="media/image210.wmf"/><Relationship Id="rId456" Type="http://schemas.openxmlformats.org/officeDocument/2006/relationships/image" Target="media/image232.wmf"/><Relationship Id="rId498" Type="http://schemas.openxmlformats.org/officeDocument/2006/relationships/image" Target="media/image254.wmf"/><Relationship Id="rId13" Type="http://schemas.openxmlformats.org/officeDocument/2006/relationships/oleObject" Target="embeddings/oleObject4.bin"/><Relationship Id="rId109" Type="http://schemas.openxmlformats.org/officeDocument/2006/relationships/image" Target="media/image56.wmf"/><Relationship Id="rId260" Type="http://schemas.openxmlformats.org/officeDocument/2006/relationships/image" Target="media/image132.wmf"/><Relationship Id="rId316" Type="http://schemas.openxmlformats.org/officeDocument/2006/relationships/oleObject" Target="embeddings/oleObject152.bin"/><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image" Target="media/image61.wmf"/><Relationship Id="rId358" Type="http://schemas.openxmlformats.org/officeDocument/2006/relationships/oleObject" Target="embeddings/oleObject173.bin"/><Relationship Id="rId162" Type="http://schemas.openxmlformats.org/officeDocument/2006/relationships/oleObject" Target="embeddings/oleObject76.bin"/><Relationship Id="rId218" Type="http://schemas.openxmlformats.org/officeDocument/2006/relationships/image" Target="media/image111.wmf"/><Relationship Id="rId425" Type="http://schemas.openxmlformats.org/officeDocument/2006/relationships/oleObject" Target="embeddings/oleObject206.bin"/><Relationship Id="rId467" Type="http://schemas.openxmlformats.org/officeDocument/2006/relationships/oleObject" Target="embeddings/oleObject226.bin"/><Relationship Id="rId271" Type="http://schemas.openxmlformats.org/officeDocument/2006/relationships/image" Target="media/image138.wmf"/><Relationship Id="rId24" Type="http://schemas.openxmlformats.org/officeDocument/2006/relationships/oleObject" Target="embeddings/oleObject9.bin"/><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image" Target="media/image166.wmf"/><Relationship Id="rId369" Type="http://schemas.openxmlformats.org/officeDocument/2006/relationships/image" Target="media/image187.wmf"/><Relationship Id="rId173" Type="http://schemas.openxmlformats.org/officeDocument/2006/relationships/image" Target="media/image88.wmf"/><Relationship Id="rId229" Type="http://schemas.openxmlformats.org/officeDocument/2006/relationships/oleObject" Target="embeddings/oleObject109.bin"/><Relationship Id="rId380" Type="http://schemas.openxmlformats.org/officeDocument/2006/relationships/oleObject" Target="embeddings/oleObject184.bin"/><Relationship Id="rId436" Type="http://schemas.openxmlformats.org/officeDocument/2006/relationships/oleObject" Target="embeddings/oleObject211.bin"/><Relationship Id="rId240" Type="http://schemas.openxmlformats.org/officeDocument/2006/relationships/image" Target="media/image122.wmf"/><Relationship Id="rId478" Type="http://schemas.openxmlformats.org/officeDocument/2006/relationships/image" Target="media/image243.wmf"/><Relationship Id="rId35" Type="http://schemas.openxmlformats.org/officeDocument/2006/relationships/oleObject" Target="embeddings/oleObject14.bin"/><Relationship Id="rId77" Type="http://schemas.openxmlformats.org/officeDocument/2006/relationships/image" Target="media/image39.wmf"/><Relationship Id="rId100" Type="http://schemas.openxmlformats.org/officeDocument/2006/relationships/image" Target="media/image51.wmf"/><Relationship Id="rId282" Type="http://schemas.openxmlformats.org/officeDocument/2006/relationships/oleObject" Target="embeddings/oleObject135.bin"/><Relationship Id="rId338" Type="http://schemas.openxmlformats.org/officeDocument/2006/relationships/oleObject" Target="embeddings/oleObject163.bin"/><Relationship Id="rId503" Type="http://schemas.openxmlformats.org/officeDocument/2006/relationships/oleObject" Target="embeddings/oleObject243.bin"/><Relationship Id="rId8" Type="http://schemas.openxmlformats.org/officeDocument/2006/relationships/oleObject" Target="embeddings/oleObject2.bin"/><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image" Target="media/image198.png"/><Relationship Id="rId405" Type="http://schemas.openxmlformats.org/officeDocument/2006/relationships/oleObject" Target="embeddings/oleObject196.bin"/><Relationship Id="rId447" Type="http://schemas.openxmlformats.org/officeDocument/2006/relationships/image" Target="media/image227.wmf"/><Relationship Id="rId251" Type="http://schemas.openxmlformats.org/officeDocument/2006/relationships/oleObject" Target="embeddings/oleObject120.bin"/><Relationship Id="rId489" Type="http://schemas.openxmlformats.org/officeDocument/2006/relationships/oleObject" Target="embeddings/oleObject237.bin"/><Relationship Id="rId46" Type="http://schemas.openxmlformats.org/officeDocument/2006/relationships/oleObject" Target="embeddings/oleObject20.bin"/><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image" Target="media/image177.wmf"/><Relationship Id="rId514" Type="http://schemas.openxmlformats.org/officeDocument/2006/relationships/oleObject" Target="embeddings/oleObject248.bin"/><Relationship Id="rId88" Type="http://schemas.openxmlformats.org/officeDocument/2006/relationships/oleObject" Target="embeddings/oleObject40.bin"/><Relationship Id="rId111" Type="http://schemas.openxmlformats.org/officeDocument/2006/relationships/image" Target="media/image57.wmf"/><Relationship Id="rId153" Type="http://schemas.openxmlformats.org/officeDocument/2006/relationships/image" Target="media/image78.w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4.bin"/><Relationship Id="rId416" Type="http://schemas.openxmlformats.org/officeDocument/2006/relationships/image" Target="media/image211.wmf"/><Relationship Id="rId220" Type="http://schemas.openxmlformats.org/officeDocument/2006/relationships/image" Target="media/image112.wmf"/><Relationship Id="rId458" Type="http://schemas.openxmlformats.org/officeDocument/2006/relationships/image" Target="media/image233.wmf"/><Relationship Id="rId15" Type="http://schemas.openxmlformats.org/officeDocument/2006/relationships/oleObject" Target="embeddings/oleObject5.bin"/><Relationship Id="rId57" Type="http://schemas.openxmlformats.org/officeDocument/2006/relationships/oleObject" Target="embeddings/oleObject25.bin"/><Relationship Id="rId262" Type="http://schemas.openxmlformats.org/officeDocument/2006/relationships/image" Target="media/image133.wmf"/><Relationship Id="rId318" Type="http://schemas.openxmlformats.org/officeDocument/2006/relationships/oleObject" Target="embeddings/oleObject153.bin"/><Relationship Id="rId99" Type="http://schemas.openxmlformats.org/officeDocument/2006/relationships/oleObject" Target="embeddings/oleObject45.bin"/><Relationship Id="rId122" Type="http://schemas.openxmlformats.org/officeDocument/2006/relationships/image" Target="media/image62.wmf"/><Relationship Id="rId164" Type="http://schemas.openxmlformats.org/officeDocument/2006/relationships/oleObject" Target="embeddings/oleObject77.bin"/><Relationship Id="rId371" Type="http://schemas.openxmlformats.org/officeDocument/2006/relationships/image" Target="media/image188.wmf"/><Relationship Id="rId427" Type="http://schemas.openxmlformats.org/officeDocument/2006/relationships/oleObject" Target="embeddings/oleObject207.bin"/><Relationship Id="rId469" Type="http://schemas.openxmlformats.org/officeDocument/2006/relationships/oleObject" Target="embeddings/oleObject227.bin"/><Relationship Id="rId26" Type="http://schemas.openxmlformats.org/officeDocument/2006/relationships/oleObject" Target="embeddings/oleObject10.bin"/><Relationship Id="rId231" Type="http://schemas.openxmlformats.org/officeDocument/2006/relationships/oleObject" Target="embeddings/oleObject110.bin"/><Relationship Id="rId273" Type="http://schemas.openxmlformats.org/officeDocument/2006/relationships/image" Target="media/image139.wmf"/><Relationship Id="rId329" Type="http://schemas.openxmlformats.org/officeDocument/2006/relationships/image" Target="media/image167.wmf"/><Relationship Id="rId480" Type="http://schemas.openxmlformats.org/officeDocument/2006/relationships/image" Target="media/image244.wmf"/><Relationship Id="rId68" Type="http://schemas.openxmlformats.org/officeDocument/2006/relationships/oleObject" Target="embeddings/oleObject30.bin"/><Relationship Id="rId133" Type="http://schemas.openxmlformats.org/officeDocument/2006/relationships/oleObject" Target="embeddings/oleObject62.bin"/><Relationship Id="rId175" Type="http://schemas.openxmlformats.org/officeDocument/2006/relationships/image" Target="media/image89.wmf"/><Relationship Id="rId340" Type="http://schemas.openxmlformats.org/officeDocument/2006/relationships/oleObject" Target="embeddings/oleObject164.bin"/><Relationship Id="rId200" Type="http://schemas.openxmlformats.org/officeDocument/2006/relationships/image" Target="media/image102.wmf"/><Relationship Id="rId382" Type="http://schemas.openxmlformats.org/officeDocument/2006/relationships/oleObject" Target="embeddings/oleObject185.bin"/><Relationship Id="rId438" Type="http://schemas.openxmlformats.org/officeDocument/2006/relationships/oleObject" Target="embeddings/oleObject212.bin"/><Relationship Id="rId242" Type="http://schemas.openxmlformats.org/officeDocument/2006/relationships/image" Target="media/image123.wmf"/><Relationship Id="rId284" Type="http://schemas.openxmlformats.org/officeDocument/2006/relationships/oleObject" Target="embeddings/oleObject136.bin"/><Relationship Id="rId491" Type="http://schemas.openxmlformats.org/officeDocument/2006/relationships/image" Target="media/image250.wmf"/><Relationship Id="rId505" Type="http://schemas.openxmlformats.org/officeDocument/2006/relationships/oleObject" Target="embeddings/oleObject244.bin"/><Relationship Id="rId37" Type="http://schemas.openxmlformats.org/officeDocument/2006/relationships/oleObject" Target="embeddings/oleObject15.bin"/><Relationship Id="rId79" Type="http://schemas.openxmlformats.org/officeDocument/2006/relationships/image" Target="media/image40.wmf"/><Relationship Id="rId102" Type="http://schemas.openxmlformats.org/officeDocument/2006/relationships/image" Target="media/image52.wmf"/><Relationship Id="rId144" Type="http://schemas.openxmlformats.org/officeDocument/2006/relationships/oleObject" Target="embeddings/oleObject67.bin"/><Relationship Id="rId90" Type="http://schemas.openxmlformats.org/officeDocument/2006/relationships/oleObject" Target="embeddings/oleObject41.bin"/><Relationship Id="rId186" Type="http://schemas.openxmlformats.org/officeDocument/2006/relationships/oleObject" Target="embeddings/oleObject88.bin"/><Relationship Id="rId351" Type="http://schemas.openxmlformats.org/officeDocument/2006/relationships/image" Target="media/image178.wmf"/><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image" Target="media/image228.wmf"/><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image" Target="media/image234.wmf"/><Relationship Id="rId516" Type="http://schemas.openxmlformats.org/officeDocument/2006/relationships/oleObject" Target="embeddings/oleObject249.bin"/><Relationship Id="rId48" Type="http://schemas.openxmlformats.org/officeDocument/2006/relationships/image" Target="media/image24.wmf"/><Relationship Id="rId113" Type="http://schemas.openxmlformats.org/officeDocument/2006/relationships/image" Target="media/image58.wmf"/><Relationship Id="rId320" Type="http://schemas.openxmlformats.org/officeDocument/2006/relationships/oleObject" Target="embeddings/oleObject154.bin"/><Relationship Id="rId155" Type="http://schemas.openxmlformats.org/officeDocument/2006/relationships/image" Target="media/image79.wmf"/><Relationship Id="rId197" Type="http://schemas.openxmlformats.org/officeDocument/2006/relationships/oleObject" Target="embeddings/oleObject93.bin"/><Relationship Id="rId362" Type="http://schemas.openxmlformats.org/officeDocument/2006/relationships/oleObject" Target="embeddings/oleObject175.bin"/><Relationship Id="rId418" Type="http://schemas.openxmlformats.org/officeDocument/2006/relationships/image" Target="media/image212.wmf"/><Relationship Id="rId222" Type="http://schemas.openxmlformats.org/officeDocument/2006/relationships/image" Target="media/image113.wmf"/><Relationship Id="rId264" Type="http://schemas.openxmlformats.org/officeDocument/2006/relationships/image" Target="media/image134.wmf"/><Relationship Id="rId471" Type="http://schemas.openxmlformats.org/officeDocument/2006/relationships/oleObject" Target="embeddings/oleObject228.bin"/><Relationship Id="rId17" Type="http://schemas.openxmlformats.org/officeDocument/2006/relationships/image" Target="media/image8.wmf"/><Relationship Id="rId59" Type="http://schemas.openxmlformats.org/officeDocument/2006/relationships/oleObject" Target="embeddings/oleObject26.bin"/><Relationship Id="rId124" Type="http://schemas.openxmlformats.org/officeDocument/2006/relationships/image" Target="media/image63.wmf"/><Relationship Id="rId70" Type="http://schemas.openxmlformats.org/officeDocument/2006/relationships/oleObject" Target="embeddings/oleObject31.bin"/><Relationship Id="rId166" Type="http://schemas.openxmlformats.org/officeDocument/2006/relationships/oleObject" Target="embeddings/oleObject78.bin"/><Relationship Id="rId331" Type="http://schemas.openxmlformats.org/officeDocument/2006/relationships/image" Target="media/image168.wmf"/><Relationship Id="rId373" Type="http://schemas.openxmlformats.org/officeDocument/2006/relationships/image" Target="media/image189.wmf"/><Relationship Id="rId429" Type="http://schemas.openxmlformats.org/officeDocument/2006/relationships/oleObject" Target="embeddings/oleObject208.bin"/><Relationship Id="rId1" Type="http://schemas.openxmlformats.org/officeDocument/2006/relationships/numbering" Target="numbering.xml"/><Relationship Id="rId233" Type="http://schemas.openxmlformats.org/officeDocument/2006/relationships/oleObject" Target="embeddings/oleObject111.bin"/><Relationship Id="rId440" Type="http://schemas.openxmlformats.org/officeDocument/2006/relationships/oleObject" Target="embeddings/oleObject213.bin"/><Relationship Id="rId28" Type="http://schemas.openxmlformats.org/officeDocument/2006/relationships/image" Target="media/image14.wmf"/><Relationship Id="rId275" Type="http://schemas.openxmlformats.org/officeDocument/2006/relationships/image" Target="media/image140.wmf"/><Relationship Id="rId300" Type="http://schemas.openxmlformats.org/officeDocument/2006/relationships/oleObject" Target="embeddings/oleObject144.bin"/><Relationship Id="rId482" Type="http://schemas.openxmlformats.org/officeDocument/2006/relationships/image" Target="media/image245.wmf"/><Relationship Id="rId81" Type="http://schemas.openxmlformats.org/officeDocument/2006/relationships/image" Target="media/image41.wmf"/><Relationship Id="rId135" Type="http://schemas.openxmlformats.org/officeDocument/2006/relationships/oleObject" Target="embeddings/oleObject63.bin"/><Relationship Id="rId177" Type="http://schemas.openxmlformats.org/officeDocument/2006/relationships/image" Target="media/image90.wmf"/><Relationship Id="rId342" Type="http://schemas.openxmlformats.org/officeDocument/2006/relationships/oleObject" Target="embeddings/oleObject165.bin"/><Relationship Id="rId384" Type="http://schemas.openxmlformats.org/officeDocument/2006/relationships/oleObject" Target="embeddings/oleObject186.bin"/><Relationship Id="rId202" Type="http://schemas.openxmlformats.org/officeDocument/2006/relationships/image" Target="media/image103.wmf"/><Relationship Id="rId244" Type="http://schemas.openxmlformats.org/officeDocument/2006/relationships/image" Target="media/image124.wmf"/><Relationship Id="rId39" Type="http://schemas.openxmlformats.org/officeDocument/2006/relationships/oleObject" Target="embeddings/oleObject16.bin"/><Relationship Id="rId286" Type="http://schemas.openxmlformats.org/officeDocument/2006/relationships/oleObject" Target="embeddings/oleObject137.bin"/><Relationship Id="rId451" Type="http://schemas.openxmlformats.org/officeDocument/2006/relationships/image" Target="media/image229.wmf"/><Relationship Id="rId493" Type="http://schemas.openxmlformats.org/officeDocument/2006/relationships/image" Target="media/image251.png"/><Relationship Id="rId507" Type="http://schemas.openxmlformats.org/officeDocument/2006/relationships/image" Target="media/image259.wmf"/><Relationship Id="rId50" Type="http://schemas.openxmlformats.org/officeDocument/2006/relationships/image" Target="media/image25.wmf"/><Relationship Id="rId104" Type="http://schemas.openxmlformats.org/officeDocument/2006/relationships/image" Target="media/image53.wmf"/><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image" Target="media/image158.wmf"/><Relationship Id="rId353" Type="http://schemas.openxmlformats.org/officeDocument/2006/relationships/image" Target="media/image179.wmf"/><Relationship Id="rId395" Type="http://schemas.openxmlformats.org/officeDocument/2006/relationships/oleObject" Target="embeddings/oleObject191.bin"/><Relationship Id="rId409" Type="http://schemas.openxmlformats.org/officeDocument/2006/relationships/oleObject" Target="embeddings/oleObject198.bin"/><Relationship Id="rId92" Type="http://schemas.openxmlformats.org/officeDocument/2006/relationships/oleObject" Target="embeddings/oleObject42.bin"/><Relationship Id="rId213" Type="http://schemas.openxmlformats.org/officeDocument/2006/relationships/oleObject" Target="embeddings/oleObject101.bin"/><Relationship Id="rId420" Type="http://schemas.openxmlformats.org/officeDocument/2006/relationships/image" Target="media/image213.wmf"/><Relationship Id="rId255" Type="http://schemas.openxmlformats.org/officeDocument/2006/relationships/oleObject" Target="embeddings/oleObject122.bin"/><Relationship Id="rId297" Type="http://schemas.openxmlformats.org/officeDocument/2006/relationships/image" Target="media/image151.wmf"/><Relationship Id="rId462" Type="http://schemas.openxmlformats.org/officeDocument/2006/relationships/image" Target="media/image235.wmf"/><Relationship Id="rId518" Type="http://schemas.openxmlformats.org/officeDocument/2006/relationships/theme" Target="theme/theme1.xml"/><Relationship Id="rId115" Type="http://schemas.openxmlformats.org/officeDocument/2006/relationships/image" Target="media/image59.wmf"/><Relationship Id="rId157" Type="http://schemas.openxmlformats.org/officeDocument/2006/relationships/image" Target="media/image80.wmf"/><Relationship Id="rId322" Type="http://schemas.openxmlformats.org/officeDocument/2006/relationships/oleObject" Target="embeddings/oleObject155.bin"/><Relationship Id="rId364" Type="http://schemas.openxmlformats.org/officeDocument/2006/relationships/oleObject" Target="embeddings/oleObject176.bin"/><Relationship Id="rId61" Type="http://schemas.openxmlformats.org/officeDocument/2006/relationships/oleObject" Target="embeddings/oleObject27.bin"/><Relationship Id="rId199" Type="http://schemas.openxmlformats.org/officeDocument/2006/relationships/oleObject" Target="embeddings/oleObject94.bin"/><Relationship Id="rId19" Type="http://schemas.openxmlformats.org/officeDocument/2006/relationships/image" Target="media/image9.wmf"/><Relationship Id="rId224" Type="http://schemas.openxmlformats.org/officeDocument/2006/relationships/image" Target="media/image114.wmf"/><Relationship Id="rId266" Type="http://schemas.openxmlformats.org/officeDocument/2006/relationships/image" Target="media/image135.wmf"/><Relationship Id="rId431" Type="http://schemas.openxmlformats.org/officeDocument/2006/relationships/oleObject" Target="embeddings/oleObject209.bin"/><Relationship Id="rId473" Type="http://schemas.openxmlformats.org/officeDocument/2006/relationships/oleObject" Target="embeddings/oleObject229.bin"/><Relationship Id="rId30" Type="http://schemas.openxmlformats.org/officeDocument/2006/relationships/image" Target="media/image15.wmf"/><Relationship Id="rId126" Type="http://schemas.openxmlformats.org/officeDocument/2006/relationships/image" Target="media/image64.wmf"/><Relationship Id="rId168" Type="http://schemas.openxmlformats.org/officeDocument/2006/relationships/oleObject" Target="embeddings/oleObject79.bin"/><Relationship Id="rId333" Type="http://schemas.openxmlformats.org/officeDocument/2006/relationships/image" Target="media/image169.wmf"/><Relationship Id="rId72" Type="http://schemas.openxmlformats.org/officeDocument/2006/relationships/oleObject" Target="embeddings/oleObject32.bin"/><Relationship Id="rId375" Type="http://schemas.openxmlformats.org/officeDocument/2006/relationships/image" Target="media/image190.wmf"/><Relationship Id="rId3" Type="http://schemas.openxmlformats.org/officeDocument/2006/relationships/settings" Target="settings.xml"/><Relationship Id="rId235" Type="http://schemas.openxmlformats.org/officeDocument/2006/relationships/oleObject" Target="embeddings/oleObject112.bin"/><Relationship Id="rId277" Type="http://schemas.openxmlformats.org/officeDocument/2006/relationships/image" Target="media/image141.wmf"/><Relationship Id="rId400" Type="http://schemas.openxmlformats.org/officeDocument/2006/relationships/image" Target="media/image203.wmf"/><Relationship Id="rId442" Type="http://schemas.openxmlformats.org/officeDocument/2006/relationships/oleObject" Target="embeddings/oleObject214.bin"/><Relationship Id="rId484" Type="http://schemas.openxmlformats.org/officeDocument/2006/relationships/image" Target="media/image246.wmf"/><Relationship Id="rId137" Type="http://schemas.openxmlformats.org/officeDocument/2006/relationships/image" Target="media/image70.wmf"/><Relationship Id="rId302" Type="http://schemas.openxmlformats.org/officeDocument/2006/relationships/oleObject" Target="embeddings/oleObject145.bin"/><Relationship Id="rId344" Type="http://schemas.openxmlformats.org/officeDocument/2006/relationships/oleObject" Target="embeddings/oleObject166.bin"/><Relationship Id="rId41" Type="http://schemas.openxmlformats.org/officeDocument/2006/relationships/oleObject" Target="embeddings/oleObject17.bin"/><Relationship Id="rId83" Type="http://schemas.openxmlformats.org/officeDocument/2006/relationships/image" Target="media/image42.wmf"/><Relationship Id="rId179" Type="http://schemas.openxmlformats.org/officeDocument/2006/relationships/image" Target="media/image91.wmf"/><Relationship Id="rId386" Type="http://schemas.openxmlformats.org/officeDocument/2006/relationships/oleObject" Target="embeddings/oleObject187.bin"/><Relationship Id="rId190" Type="http://schemas.openxmlformats.org/officeDocument/2006/relationships/image" Target="media/image97.wmf"/><Relationship Id="rId204" Type="http://schemas.openxmlformats.org/officeDocument/2006/relationships/image" Target="media/image104.wmf"/><Relationship Id="rId246" Type="http://schemas.openxmlformats.org/officeDocument/2006/relationships/image" Target="media/image125.wmf"/><Relationship Id="rId288" Type="http://schemas.openxmlformats.org/officeDocument/2006/relationships/oleObject" Target="embeddings/oleObject138.bin"/><Relationship Id="rId411" Type="http://schemas.openxmlformats.org/officeDocument/2006/relationships/oleObject" Target="embeddings/oleObject199.bin"/><Relationship Id="rId453" Type="http://schemas.openxmlformats.org/officeDocument/2006/relationships/image" Target="media/image230.wmf"/><Relationship Id="rId509" Type="http://schemas.openxmlformats.org/officeDocument/2006/relationships/image" Target="media/image260.wmf"/><Relationship Id="rId106" Type="http://schemas.openxmlformats.org/officeDocument/2006/relationships/image" Target="media/image54.png"/><Relationship Id="rId313" Type="http://schemas.openxmlformats.org/officeDocument/2006/relationships/image" Target="media/image159.wmf"/><Relationship Id="rId495" Type="http://schemas.openxmlformats.org/officeDocument/2006/relationships/oleObject" Target="embeddings/oleObject239.bin"/><Relationship Id="rId10" Type="http://schemas.openxmlformats.org/officeDocument/2006/relationships/oleObject" Target="embeddings/oleObject3.bin"/><Relationship Id="rId52" Type="http://schemas.openxmlformats.org/officeDocument/2006/relationships/image" Target="media/image26.wmf"/><Relationship Id="rId94" Type="http://schemas.openxmlformats.org/officeDocument/2006/relationships/image" Target="media/image48.wmf"/><Relationship Id="rId148" Type="http://schemas.openxmlformats.org/officeDocument/2006/relationships/oleObject" Target="embeddings/oleObject69.bin"/><Relationship Id="rId355" Type="http://schemas.openxmlformats.org/officeDocument/2006/relationships/image" Target="media/image180.wmf"/><Relationship Id="rId397" Type="http://schemas.openxmlformats.org/officeDocument/2006/relationships/oleObject" Target="embeddings/oleObject192.bin"/><Relationship Id="rId215" Type="http://schemas.openxmlformats.org/officeDocument/2006/relationships/oleObject" Target="embeddings/oleObject102.bin"/><Relationship Id="rId257" Type="http://schemas.openxmlformats.org/officeDocument/2006/relationships/oleObject" Target="embeddings/oleObject123.bin"/><Relationship Id="rId422" Type="http://schemas.openxmlformats.org/officeDocument/2006/relationships/image" Target="media/image214.wmf"/><Relationship Id="rId464" Type="http://schemas.openxmlformats.org/officeDocument/2006/relationships/image" Target="media/image236.wmf"/><Relationship Id="rId299" Type="http://schemas.openxmlformats.org/officeDocument/2006/relationships/image" Target="media/image152.wmf"/><Relationship Id="rId63" Type="http://schemas.openxmlformats.org/officeDocument/2006/relationships/oleObject" Target="embeddings/oleObject28.bin"/><Relationship Id="rId159" Type="http://schemas.openxmlformats.org/officeDocument/2006/relationships/image" Target="media/image81.wmf"/><Relationship Id="rId366" Type="http://schemas.openxmlformats.org/officeDocument/2006/relationships/oleObject" Target="embeddings/oleObject17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15</Pages>
  <Words>4293</Words>
  <Characters>24475</Characters>
  <DocSecurity>0</DocSecurity>
  <Lines>203</Lines>
  <Paragraphs>57</Paragraphs>
  <ScaleCrop>false</ScaleCrop>
  <Company/>
  <LinksUpToDate>false</LinksUpToDate>
  <CharactersWithSpaces>287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2-28T05:36:00Z</dcterms:created>
  <dcterms:modified xsi:type="dcterms:W3CDTF">2024-02-29T03:01:00Z</dcterms:modified>
</cp:coreProperties>
</file>